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1420AF3B" w14:textId="77777777" w:rsidR="002F3964" w:rsidRPr="008933CB" w:rsidRDefault="009455C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Hlk74581958"/>
      <w:r>
        <w:rPr>
          <w:rFonts w:ascii="Palatino Linotype" w:hAnsi="Palatino Linotype"/>
          <w:b/>
          <w:color w:val="0000FF"/>
          <w:sz w:val="24"/>
          <w:szCs w:val="24"/>
        </w:rPr>
        <w:t>2</w:t>
      </w:r>
      <w:r w:rsidR="00C81F1C" w:rsidRPr="008933CB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6681A" w:rsidRPr="008933CB">
        <w:rPr>
          <w:rFonts w:ascii="Palatino Linotype" w:hAnsi="Palatino Linotype"/>
          <w:b/>
          <w:color w:val="0000FF"/>
          <w:sz w:val="24"/>
          <w:szCs w:val="24"/>
        </w:rPr>
        <w:t>NHÂN Đ</w:t>
      </w:r>
      <w:r w:rsidR="003255EF">
        <w:rPr>
          <w:rFonts w:ascii="Palatino Linotype" w:hAnsi="Palatino Linotype"/>
          <w:b/>
          <w:color w:val="0000FF"/>
          <w:sz w:val="24"/>
          <w:szCs w:val="24"/>
        </w:rPr>
        <w:t>A</w:t>
      </w:r>
      <w:r w:rsidR="0036681A" w:rsidRPr="008933CB">
        <w:rPr>
          <w:rFonts w:ascii="Palatino Linotype" w:hAnsi="Palatino Linotype"/>
          <w:b/>
          <w:color w:val="0000FF"/>
          <w:sz w:val="24"/>
          <w:szCs w:val="24"/>
        </w:rPr>
        <w:t xml:space="preserve"> THỨC VỚI ĐA THỨC</w:t>
      </w:r>
    </w:p>
    <w:p w14:paraId="44EF13E8" w14:textId="77777777" w:rsidR="00A55CCD" w:rsidRPr="008933CB" w:rsidRDefault="00125D15" w:rsidP="00A55CCD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22DB8695" w14:textId="77777777" w:rsidR="00A55CCD" w:rsidRPr="008933CB" w:rsidRDefault="00D967D8" w:rsidP="00013180">
      <w:pPr>
        <w:rPr>
          <w:rFonts w:ascii="Palatino Linotype" w:hAnsi="Palatino Linotype"/>
          <w:sz w:val="24"/>
          <w:szCs w:val="24"/>
        </w:rPr>
      </w:pPr>
      <w:r w:rsidRPr="00534827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202169" wp14:editId="0CAE70E5">
                <wp:simplePos x="0" y="0"/>
                <wp:positionH relativeFrom="column">
                  <wp:posOffset>1842567</wp:posOffset>
                </wp:positionH>
                <wp:positionV relativeFrom="paragraph">
                  <wp:posOffset>512445</wp:posOffset>
                </wp:positionV>
                <wp:extent cx="2910978" cy="350774"/>
                <wp:effectExtent l="0" t="0" r="17145" b="11430"/>
                <wp:wrapNone/>
                <wp:docPr id="21" name="Round Diagonal Corner 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0978" cy="350774"/>
                        </a:xfrm>
                        <a:prstGeom prst="round2Diag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484F50" w14:textId="77777777" w:rsidR="00E54C95" w:rsidRDefault="00E54C95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</w:rPr>
                              <w:object w:dxaOrig="4480" w:dyaOrig="440" w14:anchorId="0968A56B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58.05pt;height:25.35pt" o:ole="">
                                  <v:imagedata r:id="rId8" o:title=""/>
                                </v:shape>
                                <o:OLEObject Type="Embed" ProgID="Equation.DSMT4" ShapeID="_x0000_i1026" DrawAspect="Content" ObjectID="_1685197162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202169" id="Round Diagonal Corner Rectangle 21" o:spid="_x0000_s1026" style="position:absolute;margin-left:145.1pt;margin-top:40.35pt;width:229.2pt;height:27.6pt;z-index:251669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910978,35077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" adj="-11796480,,5400" path="m58464,l2910978,r,l2910978,292310v,32289,-26175,58464,-58464,58464l,350774r,l,58464c,26175,26175,,58464,xe" fillcolor="#a8d08d [1945]" strokecolor="#70ad47 [3209]" strokeweight="1pt">
                <v:stroke joinstyle="miter"/>
                <v:formulas/>
                <v:path arrowok="t" o:connecttype="custom" o:connectlocs="58464,0;2910978,0;2910978,0;2910978,292310;2852514,350774;0,350774;0,350774;0,58464;58464,0" o:connectangles="0,0,0,0,0,0,0,0,0" textboxrect="0,0,2910978,350774"/>
                <v:textbox>
                  <w:txbxContent>
                    <w:p w14:paraId="6B484F50" w14:textId="77777777" w:rsidR="00E54C95" w:rsidRDefault="00E54C95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position w:val="-16"/>
                          <w:sz w:val="24"/>
                          <w:szCs w:val="24"/>
                        </w:rPr>
                        <w:object w:dxaOrig="4480" w:dyaOrig="440" w14:anchorId="0968A56B">
                          <v:shape id="_x0000_i1026" type="#_x0000_t75" style="width:258.05pt;height:25.35pt" o:ole="">
                            <v:imagedata r:id="rId8" o:title=""/>
                          </v:shape>
                          <o:OLEObject Type="Embed" ProgID="Equation.DSMT4" ShapeID="_x0000_i1026" DrawAspect="Content" ObjectID="_1685197162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55CCD" w:rsidRPr="0053482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Quy tắc:</w:t>
      </w:r>
      <w:r w:rsidR="00A55CCD" w:rsidRPr="00534827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A55CCD" w:rsidRPr="008933CB">
        <w:rPr>
          <w:rFonts w:ascii="Palatino Linotype" w:hAnsi="Palatino Linotype"/>
          <w:sz w:val="24"/>
          <w:szCs w:val="24"/>
        </w:rPr>
        <w:t>Muốn nhân một đ</w:t>
      </w:r>
      <w:r w:rsidR="00534827">
        <w:rPr>
          <w:rFonts w:ascii="Palatino Linotype" w:hAnsi="Palatino Linotype"/>
          <w:sz w:val="24"/>
          <w:szCs w:val="24"/>
        </w:rPr>
        <w:t>a</w:t>
      </w:r>
      <w:r w:rsidR="00A55CCD" w:rsidRPr="008933CB">
        <w:rPr>
          <w:rFonts w:ascii="Palatino Linotype" w:hAnsi="Palatino Linotype"/>
          <w:sz w:val="24"/>
          <w:szCs w:val="24"/>
        </w:rPr>
        <w:t xml:space="preserve">thức với một đa thức, ta nhân </w:t>
      </w:r>
      <w:r w:rsidR="00534827">
        <w:rPr>
          <w:rFonts w:ascii="Palatino Linotype" w:hAnsi="Palatino Linotype"/>
          <w:sz w:val="24"/>
          <w:szCs w:val="24"/>
        </w:rPr>
        <w:t>mỗi hạng tử của đa thức này với từng hạng tử của đa thức kia rồi cộng các tích với nhau.</w:t>
      </w:r>
    </w:p>
    <w:p w14:paraId="5AC6D573" w14:textId="77777777" w:rsidR="00013180" w:rsidRPr="008933CB" w:rsidRDefault="00D967D8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2DBA11" wp14:editId="4447CC7B">
                <wp:simplePos x="0" y="0"/>
                <wp:positionH relativeFrom="column">
                  <wp:posOffset>546684</wp:posOffset>
                </wp:positionH>
                <wp:positionV relativeFrom="paragraph">
                  <wp:posOffset>317500</wp:posOffset>
                </wp:positionV>
                <wp:extent cx="5113324" cy="1594714"/>
                <wp:effectExtent l="0" t="0" r="11430" b="2476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3324" cy="159471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140F8D" w14:textId="77777777" w:rsidR="00E54C95" w:rsidRPr="00013180" w:rsidRDefault="00E54C95" w:rsidP="00013180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sz w:val="10"/>
                                <w:szCs w:val="28"/>
                              </w:rPr>
                            </w:pPr>
                          </w:p>
                          <w:p w14:paraId="74A5697D" w14:textId="77777777" w:rsidR="00E54C95" w:rsidRDefault="00E54C95" w:rsidP="00013180">
                            <w:pPr>
                              <w:jc w:val="center"/>
                            </w:pPr>
                            <w:r w:rsidRPr="00D967D8"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position w:val="-92"/>
                                <w:sz w:val="28"/>
                                <w:szCs w:val="28"/>
                              </w:rPr>
                              <w:object w:dxaOrig="6460" w:dyaOrig="1980" w14:anchorId="0E9EB225">
                                <v:shape id="_x0000_i1028" type="#_x0000_t75" style="width:323pt;height:99pt" o:ole="">
                                  <v:imagedata r:id="rId11" o:title=""/>
                                </v:shape>
                                <o:OLEObject Type="Embed" ProgID="Equation.DSMT4" ShapeID="_x0000_i1028" DrawAspect="Content" ObjectID="_1685197163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2DBA11" id="Rectangle 12" o:spid="_x0000_s1027" style="position:absolute;margin-left:43.05pt;margin-top:25pt;width:402.6pt;height:125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" fillcolor="white [3201]" strokecolor="#ed7d31 [3205]" strokeweight="1pt">
                <v:textbox>
                  <w:txbxContent>
                    <w:p w14:paraId="38140F8D" w14:textId="77777777" w:rsidR="00E54C95" w:rsidRPr="00013180" w:rsidRDefault="00E54C95" w:rsidP="00013180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sz w:val="10"/>
                          <w:szCs w:val="28"/>
                        </w:rPr>
                      </w:pPr>
                    </w:p>
                    <w:p w14:paraId="74A5697D" w14:textId="77777777" w:rsidR="00E54C95" w:rsidRDefault="00E54C95" w:rsidP="00013180">
                      <w:pPr>
                        <w:jc w:val="center"/>
                      </w:pPr>
                      <w:r w:rsidRPr="00D967D8"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position w:val="-92"/>
                          <w:sz w:val="28"/>
                          <w:szCs w:val="28"/>
                        </w:rPr>
                        <w:object w:dxaOrig="6460" w:dyaOrig="1980" w14:anchorId="0E9EB225">
                          <v:shape id="_x0000_i1028" type="#_x0000_t75" style="width:323pt;height:99pt" o:ole="">
                            <v:imagedata r:id="rId11" o:title=""/>
                          </v:shape>
                          <o:OLEObject Type="Embed" ProgID="Equation.DSMT4" ShapeID="_x0000_i1028" DrawAspect="Content" ObjectID="_1685197163" r:id="rId1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956E81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</w:t>
      </w:r>
      <w:r w:rsidR="00721131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HƯỚNG DẪN MẪU</w:t>
      </w:r>
    </w:p>
    <w:p w14:paraId="18F77605" w14:textId="77777777" w:rsidR="00013180" w:rsidRPr="008933CB" w:rsidRDefault="00534827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17C6E44" wp14:editId="6D9EE989">
                <wp:simplePos x="0" y="0"/>
                <wp:positionH relativeFrom="column">
                  <wp:posOffset>1162329</wp:posOffset>
                </wp:positionH>
                <wp:positionV relativeFrom="paragraph">
                  <wp:posOffset>104776</wp:posOffset>
                </wp:positionV>
                <wp:extent cx="1299845" cy="574624"/>
                <wp:effectExtent l="0" t="19050" r="0" b="16510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9845" cy="574624"/>
                          <a:chOff x="0" y="0"/>
                          <a:chExt cx="1299845" cy="574624"/>
                        </a:xfrm>
                      </wpg:grpSpPr>
                      <wps:wsp>
                        <wps:cNvPr id="15" name="Arc 15"/>
                        <wps:cNvSpPr/>
                        <wps:spPr>
                          <a:xfrm>
                            <a:off x="387706" y="0"/>
                            <a:ext cx="561975" cy="333375"/>
                          </a:xfrm>
                          <a:prstGeom prst="arc">
                            <a:avLst>
                              <a:gd name="adj1" fmla="val 11722573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Arc 16"/>
                        <wps:cNvSpPr/>
                        <wps:spPr>
                          <a:xfrm>
                            <a:off x="387706" y="0"/>
                            <a:ext cx="904875" cy="333375"/>
                          </a:xfrm>
                          <a:prstGeom prst="arc">
                            <a:avLst>
                              <a:gd name="adj1" fmla="val 11155384"/>
                              <a:gd name="adj2" fmla="val 21197414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Arc 17"/>
                        <wps:cNvSpPr/>
                        <wps:spPr>
                          <a:xfrm>
                            <a:off x="387706" y="51206"/>
                            <a:ext cx="276225" cy="209550"/>
                          </a:xfrm>
                          <a:prstGeom prst="arc">
                            <a:avLst>
                              <a:gd name="adj1" fmla="val 11722573"/>
                              <a:gd name="adj2" fmla="val 8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Arc 2"/>
                        <wps:cNvSpPr/>
                        <wps:spPr>
                          <a:xfrm rot="10800000">
                            <a:off x="58522" y="153619"/>
                            <a:ext cx="899160" cy="421005"/>
                          </a:xfrm>
                          <a:prstGeom prst="arc">
                            <a:avLst>
                              <a:gd name="adj1" fmla="val 10890128"/>
                              <a:gd name="adj2" fmla="val 21420316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Arc 6"/>
                        <wps:cNvSpPr/>
                        <wps:spPr>
                          <a:xfrm rot="10800000">
                            <a:off x="0" y="160934"/>
                            <a:ext cx="1299845" cy="333375"/>
                          </a:xfrm>
                          <a:prstGeom prst="arc">
                            <a:avLst>
                              <a:gd name="adj1" fmla="val 11155384"/>
                              <a:gd name="adj2" fmla="val 21197414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Arc 8"/>
                        <wps:cNvSpPr/>
                        <wps:spPr>
                          <a:xfrm rot="10800000">
                            <a:off x="58522" y="277978"/>
                            <a:ext cx="709295" cy="209550"/>
                          </a:xfrm>
                          <a:prstGeom prst="arc">
                            <a:avLst>
                              <a:gd name="adj1" fmla="val 11722573"/>
                              <a:gd name="adj2" fmla="val 8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CDED2F8" id="Group 30" o:spid="_x0000_s1026" style="position:absolute;margin-left:91.5pt;margin-top:8.25pt;width:102.35pt;height:45.25pt;z-index:251674624" coordsize="12998,5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">
                <v:shape id="Arc 15" o:spid="_x0000_s1027" style="position:absolute;left:3877;width:5619;height:3333;visibility:visible;mso-wrap-style:square;v-text-anchor:middle" coordsize="561975,333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" path="m26060,96583nsc75520,33289,186192,-5037,303418,532,449438,7469,561976,79789,561976,166688r-280988,l26060,96583xem26060,96583nfc75520,33289,186192,-5037,303418,532,449438,7469,561976,79789,561976,166688e" filled="f" strokecolor="black [3200]" strokeweight=".5pt">
                  <v:stroke joinstyle="miter"/>
                  <v:path arrowok="t" o:connecttype="custom" o:connectlocs="26060,96583;303418,532;561976,166688" o:connectangles="0,0,0"/>
                </v:shape>
                <v:shape id="Arc 16" o:spid="_x0000_s1028" style="position:absolute;left:3877;width:9048;height:3333;visibility:visible;mso-wrap-style:square;v-text-anchor:middle" coordsize="904875,333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" path="m16938,121506nsc71751,49793,249075,189,451294,,648569,-184,823426,46746,883436,115982l452438,166688,16938,121506xem16938,121506nfc71751,49793,249075,189,451294,,648569,-184,823426,46746,883436,115982e" filled="f" strokecolor="black [3200]" strokeweight=".5pt">
                  <v:stroke joinstyle="miter"/>
                  <v:path arrowok="t" o:connecttype="custom" o:connectlocs="16938,121506;451294,0;883436,115982" o:connectangles="0,0,0"/>
                </v:shape>
                <v:shape id="Arc 17" o:spid="_x0000_s1029" style="position:absolute;left:3877;top:512;width:2762;height:2095;visibility:visible;mso-wrap-style:square;v-text-anchor:middle" coordsize="276225,209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" path="m8268,69068nsc29853,23895,89175,-4350,152184,545v70461,5474,124043,50497,124042,104230l138113,104775,8268,69068xem8268,69068nfc29853,23895,89175,-4350,152184,545v70461,5474,124043,50497,124042,104230e" filled="f" strokecolor="black [3200]" strokeweight=".5pt">
                  <v:stroke joinstyle="miter"/>
                  <v:path arrowok="t" o:connecttype="custom" o:connectlocs="8268,69068;152184,545;276226,104775" o:connectangles="0,0,0"/>
                </v:shape>
                <v:shape id="Arc 2" o:spid="_x0000_s1030" style="position:absolute;left:585;top:1536;width:8991;height:4210;rotation:180;visibility:visible;mso-wrap-style:square;v-text-anchor:middle" coordsize="899160,421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" path="m703,198732nsc13982,87717,209371,682,446838,4,676859,-653,870837,80092,896380,187128l449580,210503,703,198732xem703,198732nfc13982,87717,209371,682,446838,4,676859,-653,870837,80092,896380,187128e" filled="f" strokecolor="black [3200]" strokeweight=".5pt">
                  <v:stroke joinstyle="miter"/>
                  <v:path arrowok="t" o:connecttype="custom" o:connectlocs="703,198732;446838,4;896380,187128" o:connectangles="0,0,0"/>
                </v:shape>
                <v:shape id="Arc 6" o:spid="_x0000_s1031" style="position:absolute;top:1609;width:12998;height:3334;rotation:180;visibility:visible;mso-wrap-style:square;v-text-anchor:middle" coordsize="1299845,333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" path="m47427,104180nsc146583,41312,384360,119,648779,-1v254467,-115,485787,37869,591883,97190l649923,166688,47427,104180xem47427,104180nfc146583,41312,384360,119,648779,-1v254467,-115,485787,37869,591883,97190e" filled="f" strokecolor="black [3200]" strokeweight=".5pt">
                  <v:stroke joinstyle="miter"/>
                  <v:path arrowok="t" o:connecttype="custom" o:connectlocs="47427,104180;648779,-1;1240662,97189" o:connectangles="0,0,0"/>
                </v:shape>
                <v:shape id="Arc 8" o:spid="_x0000_s1032" style="position:absolute;left:585;top:2779;width:7093;height:2096;rotation:180;visibility:visible;mso-wrap-style:square;v-text-anchor:middle" coordsize="709295,209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" path="m95057,33388nsc165503,11029,265469,-1134,368781,84,558999,2325,709298,48535,709296,104777r-354648,-2l95057,33388xem95057,33388nfc165503,11029,265469,-1134,368781,84,558999,2325,709298,48535,709296,104777e" filled="f" strokecolor="black [3200]" strokeweight=".5pt">
                  <v:stroke joinstyle="miter"/>
                  <v:path arrowok="t" o:connecttype="custom" o:connectlocs="95057,33388;368781,84;709296,104777" o:connectangles="0,0,0"/>
                </v:shape>
              </v:group>
            </w:pict>
          </mc:Fallback>
        </mc:AlternateContent>
      </w:r>
    </w:p>
    <w:p w14:paraId="68775E1A" w14:textId="77777777" w:rsidR="00013180" w:rsidRPr="008933CB" w:rsidRDefault="0072113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</w:p>
    <w:p w14:paraId="466205CE" w14:textId="77777777" w:rsidR="00013180" w:rsidRPr="008933CB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39857B11" w14:textId="77777777" w:rsidR="00D967D8" w:rsidRPr="008933CB" w:rsidRDefault="00D967D8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50CEFCBD" w14:textId="77777777" w:rsidR="00D967D8" w:rsidRPr="008933CB" w:rsidRDefault="00D967D8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2FC2B607" w14:textId="77777777" w:rsidR="00721131" w:rsidRPr="008933CB" w:rsidRDefault="00013180" w:rsidP="002F3964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14:paraId="5BCDFC70" w14:textId="77777777" w:rsidR="009121AB" w:rsidRPr="008933CB" w:rsidRDefault="008432C5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21AB" w:rsidRPr="008933CB">
        <w:rPr>
          <w:rFonts w:ascii="Palatino Linotype" w:hAnsi="Palatino Linotype"/>
          <w:color w:val="000000" w:themeColor="text1"/>
          <w:sz w:val="24"/>
          <w:szCs w:val="24"/>
        </w:rPr>
        <w:t>Thực hiện các phép tính sau</w:t>
      </w:r>
      <w:proofErr w:type="gramStart"/>
      <w:r w:rsidR="009121AB" w:rsidRPr="008933CB">
        <w:rPr>
          <w:rFonts w:ascii="Palatino Linotype" w:hAnsi="Palatino Linotype"/>
          <w:color w:val="000000" w:themeColor="text1"/>
          <w:sz w:val="24"/>
          <w:szCs w:val="24"/>
        </w:rPr>
        <w:t>:</w:t>
      </w:r>
      <w:r w:rsidR="009121AB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 </w:t>
      </w:r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[</w:t>
      </w:r>
      <w:proofErr w:type="gramEnd"/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CB - Rèn kỹ năng </w:t>
      </w:r>
      <w:r w:rsidR="00216B13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nhân]</w:t>
      </w:r>
    </w:p>
    <w:p w14:paraId="085A42FC" w14:textId="77777777" w:rsidR="009121AB" w:rsidRPr="008933CB" w:rsidRDefault="009121AB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8933CB" w14:paraId="089247BA" w14:textId="77777777" w:rsidTr="00216B13">
        <w:tc>
          <w:tcPr>
            <w:tcW w:w="3801" w:type="dxa"/>
            <w:vAlign w:val="center"/>
          </w:tcPr>
          <w:p w14:paraId="09C87F6A" w14:textId="77777777"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660" w:dyaOrig="420" w14:anchorId="04722DE0">
                <v:shape id="_x0000_i1029" type="#_x0000_t75" style="width:83pt;height:21pt" o:ole="">
                  <v:imagedata r:id="rId14" o:title=""/>
                </v:shape>
                <o:OLEObject Type="Embed" ProgID="Equation.DSMT4" ShapeID="_x0000_i1029" DrawAspect="Content" ObjectID="_1685197018" r:id="rId15"/>
              </w:object>
            </w:r>
          </w:p>
        </w:tc>
        <w:tc>
          <w:tcPr>
            <w:tcW w:w="3287" w:type="dxa"/>
            <w:vAlign w:val="center"/>
          </w:tcPr>
          <w:p w14:paraId="6BCCAC05" w14:textId="77777777"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160" w:dyaOrig="320" w14:anchorId="2B569CA7">
                <v:shape id="_x0000_i1030" type="#_x0000_t75" style="width:108pt;height:16pt" o:ole="">
                  <v:imagedata r:id="rId16" o:title=""/>
                </v:shape>
                <o:OLEObject Type="Embed" ProgID="Equation.DSMT4" ShapeID="_x0000_i1030" DrawAspect="Content" ObjectID="_1685197019" r:id="rId17"/>
              </w:object>
            </w:r>
          </w:p>
        </w:tc>
        <w:tc>
          <w:tcPr>
            <w:tcW w:w="2551" w:type="dxa"/>
            <w:vAlign w:val="center"/>
          </w:tcPr>
          <w:p w14:paraId="25F02398" w14:textId="77777777"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900" w:dyaOrig="420" w14:anchorId="34C487F0">
                <v:shape id="_x0000_i1031" type="#_x0000_t75" style="width:95pt;height:21pt" o:ole="">
                  <v:imagedata r:id="rId18" o:title=""/>
                </v:shape>
                <o:OLEObject Type="Embed" ProgID="Equation.DSMT4" ShapeID="_x0000_i1031" DrawAspect="Content" ObjectID="_1685197020" r:id="rId19"/>
              </w:object>
            </w:r>
          </w:p>
        </w:tc>
      </w:tr>
      <w:tr w:rsidR="009121AB" w:rsidRPr="008933CB" w14:paraId="4DA7B55F" w14:textId="77777777" w:rsidTr="00216B13">
        <w:tc>
          <w:tcPr>
            <w:tcW w:w="3801" w:type="dxa"/>
            <w:vAlign w:val="center"/>
          </w:tcPr>
          <w:p w14:paraId="6ED66550" w14:textId="77777777"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40" w:dyaOrig="420" w14:anchorId="729FD0C9">
                <v:shape id="_x0000_i1032" type="#_x0000_t75" style="width:87pt;height:21pt" o:ole="">
                  <v:imagedata r:id="rId20" o:title=""/>
                </v:shape>
                <o:OLEObject Type="Embed" ProgID="Equation.DSMT4" ShapeID="_x0000_i1032" DrawAspect="Content" ObjectID="_1685197021" r:id="rId21"/>
              </w:object>
            </w:r>
          </w:p>
        </w:tc>
        <w:tc>
          <w:tcPr>
            <w:tcW w:w="3287" w:type="dxa"/>
            <w:vAlign w:val="center"/>
          </w:tcPr>
          <w:p w14:paraId="31F9977D" w14:textId="77777777"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8933CB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934628" w:rsidRPr="008933CB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180" w:dyaOrig="420" w14:anchorId="78199D9C">
                <v:shape id="_x0000_i1033" type="#_x0000_t75" style="width:109pt;height:21pt" o:ole="">
                  <v:imagedata r:id="rId22" o:title=""/>
                </v:shape>
                <o:OLEObject Type="Embed" ProgID="Equation.DSMT4" ShapeID="_x0000_i1033" DrawAspect="Content" ObjectID="_1685197022" r:id="rId23"/>
              </w:object>
            </w:r>
          </w:p>
        </w:tc>
        <w:tc>
          <w:tcPr>
            <w:tcW w:w="2551" w:type="dxa"/>
            <w:vAlign w:val="center"/>
          </w:tcPr>
          <w:p w14:paraId="4F355FC4" w14:textId="77777777"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980" w:dyaOrig="420" w14:anchorId="09C06DC6">
                <v:shape id="_x0000_i1034" type="#_x0000_t75" style="width:99pt;height:21pt" o:ole="">
                  <v:imagedata r:id="rId24" o:title=""/>
                </v:shape>
                <o:OLEObject Type="Embed" ProgID="Equation.DSMT4" ShapeID="_x0000_i1034" DrawAspect="Content" ObjectID="_1685197023" r:id="rId25"/>
              </w:object>
            </w:r>
          </w:p>
        </w:tc>
      </w:tr>
    </w:tbl>
    <w:p w14:paraId="35E5EF2E" w14:textId="77777777" w:rsidR="009121AB" w:rsidRPr="008933CB" w:rsidRDefault="009121AB" w:rsidP="009121A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[Rèn kỹ năng nhân và cộng trừ đa thức]</w:t>
      </w:r>
    </w:p>
    <w:p w14:paraId="5115803E" w14:textId="77777777" w:rsidR="00E55C19" w:rsidRPr="008933CB" w:rsidRDefault="00E55C19" w:rsidP="009121A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a) </w:t>
      </w:r>
      <w:r w:rsidRPr="008933CB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5220" w:dyaOrig="320" w14:anchorId="36400166">
          <v:shape id="_x0000_i1035" type="#_x0000_t75" style="width:261pt;height:16pt" o:ole="">
            <v:imagedata r:id="rId26" o:title=""/>
          </v:shape>
          <o:OLEObject Type="Embed" ProgID="Equation.DSMT4" ShapeID="_x0000_i1035" DrawAspect="Content" ObjectID="_1685197024" r:id="rId27"/>
        </w:objec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8933CB">
        <w:rPr>
          <w:rFonts w:ascii="Palatino Linotype" w:hAnsi="Palatino Linotype"/>
          <w:noProof/>
          <w:position w:val="-10"/>
          <w:sz w:val="24"/>
          <w:szCs w:val="24"/>
        </w:rPr>
        <w:t xml:space="preserve"> </w:t>
      </w:r>
    </w:p>
    <w:p w14:paraId="40E59DC5" w14:textId="77777777" w:rsidR="000D10F5" w:rsidRPr="008933CB" w:rsidRDefault="00E55C19" w:rsidP="004151F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) </w:t>
      </w:r>
      <w:r w:rsidRPr="008933CB">
        <w:rPr>
          <w:rFonts w:ascii="Palatino Linotype" w:hAnsi="Palatino Linotype"/>
          <w:b/>
          <w:color w:val="000000" w:themeColor="text1"/>
          <w:position w:val="-18"/>
          <w:sz w:val="24"/>
          <w:szCs w:val="24"/>
        </w:rPr>
        <w:object w:dxaOrig="5880" w:dyaOrig="480" w14:anchorId="50826FEF">
          <v:shape id="_x0000_i1036" type="#_x0000_t75" style="width:294pt;height:24pt" o:ole="">
            <v:imagedata r:id="rId28" o:title=""/>
          </v:shape>
          <o:OLEObject Type="Embed" ProgID="Equation.DSMT4" ShapeID="_x0000_i1036" DrawAspect="Content" ObjectID="_1685197025" r:id="rId29"/>
        </w:objec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8933CB">
        <w:rPr>
          <w:rFonts w:ascii="Palatino Linotype" w:hAnsi="Palatino Linotype"/>
          <w:position w:val="-10"/>
          <w:sz w:val="24"/>
          <w:szCs w:val="24"/>
        </w:rPr>
        <w:t>.</w:t>
      </w:r>
    </w:p>
    <w:p w14:paraId="43E260D6" w14:textId="77777777" w:rsidR="004151F9" w:rsidRPr="008933CB" w:rsidRDefault="008432C5" w:rsidP="004151F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72B4D" w:rsidRPr="008933CB">
        <w:rPr>
          <w:rFonts w:ascii="Palatino Linotype" w:hAnsi="Palatino Linotype"/>
          <w:color w:val="000000" w:themeColor="text1"/>
          <w:sz w:val="24"/>
          <w:szCs w:val="24"/>
        </w:rPr>
        <w:t>Thực hiện phép tính</w:t>
      </w:r>
      <w:r w:rsidR="004151F9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rồi tính giá trị biểu thức. [</w:t>
      </w:r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Rèn kỹ năng tính và thay số]</w:t>
      </w:r>
    </w:p>
    <w:p w14:paraId="5EA9DC83" w14:textId="77777777" w:rsidR="00135644" w:rsidRPr="008933CB" w:rsidRDefault="004151F9" w:rsidP="00135644">
      <w:pPr>
        <w:ind w:left="456" w:hanging="456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135644" w:rsidRPr="008933CB">
        <w:rPr>
          <w:rFonts w:ascii="Palatino Linotype" w:hAnsi="Palatino Linotype"/>
          <w:position w:val="-10"/>
          <w:sz w:val="24"/>
          <w:szCs w:val="24"/>
        </w:rPr>
        <w:object w:dxaOrig="3600" w:dyaOrig="420" w14:anchorId="370D0169">
          <v:shape id="_x0000_i1037" type="#_x0000_t75" style="width:180pt;height:21pt" o:ole="">
            <v:imagedata r:id="rId30" o:title=""/>
          </v:shape>
          <o:OLEObject Type="Embed" ProgID="Equation.DSMT4" ShapeID="_x0000_i1037" DrawAspect="Content" ObjectID="_1685197026" r:id="rId31"/>
        </w:object>
      </w:r>
      <w:r w:rsidR="00135644" w:rsidRPr="008933CB">
        <w:rPr>
          <w:rFonts w:ascii="Palatino Linotype" w:hAnsi="Palatino Linotype"/>
          <w:sz w:val="24"/>
          <w:szCs w:val="24"/>
        </w:rPr>
        <w:tab/>
      </w:r>
      <w:proofErr w:type="gramStart"/>
      <w:r w:rsidR="00135644" w:rsidRPr="008933CB">
        <w:rPr>
          <w:rFonts w:ascii="Palatino Linotype" w:hAnsi="Palatino Linotype"/>
          <w:sz w:val="24"/>
          <w:szCs w:val="24"/>
        </w:rPr>
        <w:tab/>
        <w:t xml:space="preserve">  với</w:t>
      </w:r>
      <w:proofErr w:type="gramEnd"/>
      <w:r w:rsidR="00135644" w:rsidRPr="008933CB">
        <w:rPr>
          <w:rFonts w:ascii="Palatino Linotype" w:hAnsi="Palatino Linotype"/>
          <w:sz w:val="24"/>
          <w:szCs w:val="24"/>
        </w:rPr>
        <w:t xml:space="preserve"> </w:t>
      </w:r>
      <w:r w:rsidR="00135644" w:rsidRPr="008933CB">
        <w:rPr>
          <w:rFonts w:ascii="Palatino Linotype" w:hAnsi="Palatino Linotype"/>
          <w:position w:val="-6"/>
          <w:sz w:val="24"/>
          <w:szCs w:val="24"/>
        </w:rPr>
        <w:object w:dxaOrig="560" w:dyaOrig="279" w14:anchorId="08FBEDF8">
          <v:shape id="_x0000_i1038" type="#_x0000_t75" style="width:28pt;height:13.95pt" o:ole="">
            <v:imagedata r:id="rId32" o:title=""/>
          </v:shape>
          <o:OLEObject Type="Embed" ProgID="Equation.DSMT4" ShapeID="_x0000_i1038" DrawAspect="Content" ObjectID="_1685197027" r:id="rId33"/>
        </w:object>
      </w:r>
      <w:r w:rsidR="00135644" w:rsidRPr="008933CB">
        <w:rPr>
          <w:rFonts w:ascii="Palatino Linotype" w:hAnsi="Palatino Linotype"/>
          <w:sz w:val="24"/>
          <w:szCs w:val="24"/>
        </w:rPr>
        <w:t>.</w:t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</w:r>
    </w:p>
    <w:p w14:paraId="357D8793" w14:textId="77777777" w:rsidR="00135644" w:rsidRPr="008933CB" w:rsidRDefault="00135644" w:rsidP="00135644">
      <w:pPr>
        <w:ind w:left="456" w:hanging="456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440" w:dyaOrig="420" w14:anchorId="43E4E7E2">
          <v:shape id="_x0000_i1039" type="#_x0000_t75" style="width:222pt;height:21pt" o:ole="">
            <v:imagedata r:id="rId34" o:title=""/>
          </v:shape>
          <o:OLEObject Type="Embed" ProgID="Equation.DSMT4" ShapeID="_x0000_i1039" DrawAspect="Content" ObjectID="_1685197028" r:id="rId35"/>
        </w:object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 w14:anchorId="3FA0AA0F">
          <v:shape id="_x0000_i1040" type="#_x0000_t75" style="width:28pt;height:13.95pt" o:ole="">
            <v:imagedata r:id="rId36" o:title=""/>
          </v:shape>
          <o:OLEObject Type="Embed" ProgID="Equation.DSMT4" ShapeID="_x0000_i1040" DrawAspect="Content" ObjectID="_1685197029" r:id="rId37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</w:p>
    <w:p w14:paraId="2BC6E127" w14:textId="77777777" w:rsidR="00135644" w:rsidRPr="008933CB" w:rsidRDefault="00135644" w:rsidP="00135644">
      <w:pPr>
        <w:ind w:left="456" w:hanging="456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c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000" w:dyaOrig="420" w14:anchorId="11A8DCF1">
          <v:shape id="_x0000_i1041" type="#_x0000_t75" style="width:200pt;height:21pt" o:ole="">
            <v:imagedata r:id="rId38" o:title=""/>
          </v:shape>
          <o:OLEObject Type="Embed" ProgID="Equation.DSMT4" ShapeID="_x0000_i1041" DrawAspect="Content" ObjectID="_1685197030" r:id="rId39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 w14:anchorId="1630B4B6">
          <v:shape id="_x0000_i1042" type="#_x0000_t75" style="width:28pt;height:13.95pt" o:ole="">
            <v:imagedata r:id="rId40" o:title=""/>
          </v:shape>
          <o:OLEObject Type="Embed" ProgID="Equation.DSMT4" ShapeID="_x0000_i1042" DrawAspect="Content" ObjectID="_1685197031" r:id="rId41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</w:p>
    <w:p w14:paraId="07B86B57" w14:textId="77777777" w:rsidR="004151F9" w:rsidRPr="008933CB" w:rsidRDefault="00135644" w:rsidP="00135644">
      <w:pPr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</w:pPr>
      <w:r w:rsidRPr="008933CB">
        <w:rPr>
          <w:rFonts w:ascii="Palatino Linotype" w:hAnsi="Palatino Linotype"/>
          <w:sz w:val="24"/>
          <w:szCs w:val="24"/>
        </w:rPr>
        <w:t xml:space="preserve">d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960" w:dyaOrig="420" w14:anchorId="65917591">
          <v:shape id="_x0000_i1043" type="#_x0000_t75" style="width:198pt;height:21pt" o:ole="">
            <v:imagedata r:id="rId42" o:title=""/>
          </v:shape>
          <o:OLEObject Type="Embed" ProgID="Equation.DSMT4" ShapeID="_x0000_i1043" DrawAspect="Content" ObjectID="_1685197032" r:id="rId43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700" w:dyaOrig="279" w14:anchorId="18583882">
          <v:shape id="_x0000_i1044" type="#_x0000_t75" style="width:35pt;height:13.95pt" o:ole="">
            <v:imagedata r:id="rId44" o:title=""/>
          </v:shape>
          <o:OLEObject Type="Embed" ProgID="Equation.DSMT4" ShapeID="_x0000_i1044" DrawAspect="Content" ObjectID="_1685197033" r:id="rId45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</w:p>
    <w:p w14:paraId="48FA97BC" w14:textId="77777777" w:rsidR="004855FD" w:rsidRPr="008933CB" w:rsidRDefault="004151F9" w:rsidP="004855FD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Chứng minh biểu thức sau không phụ thuộc vào x và y: </w:t>
      </w:r>
      <w:r w:rsidRPr="008933CB">
        <w:rPr>
          <w:rFonts w:ascii="Palatino Linotype" w:hAnsi="Palatino Linotype"/>
          <w:b/>
          <w:sz w:val="24"/>
          <w:szCs w:val="24"/>
          <w:lang w:val="pt-BR"/>
        </w:rPr>
        <w:t>[Rèn kỹ</w:t>
      </w:r>
      <w:r w:rsidR="004855FD" w:rsidRPr="008933CB">
        <w:rPr>
          <w:rFonts w:ascii="Palatino Linotype" w:hAnsi="Palatino Linotype"/>
          <w:b/>
          <w:sz w:val="24"/>
          <w:szCs w:val="24"/>
          <w:lang w:val="pt-BR"/>
        </w:rPr>
        <w:t xml:space="preserve"> năng tính toán]</w:t>
      </w:r>
    </w:p>
    <w:p w14:paraId="509BEACD" w14:textId="77777777" w:rsidR="004151F9" w:rsidRPr="008933CB" w:rsidRDefault="004151F9" w:rsidP="004855FD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="004855FD" w:rsidRPr="008933CB">
        <w:rPr>
          <w:rFonts w:ascii="Palatino Linotype" w:hAnsi="Palatino Linotype"/>
          <w:position w:val="-10"/>
          <w:sz w:val="24"/>
          <w:szCs w:val="24"/>
        </w:rPr>
        <w:object w:dxaOrig="4320" w:dyaOrig="320" w14:anchorId="0B7C9E3C">
          <v:shape id="_x0000_i1045" type="#_x0000_t75" style="width:3in;height:16pt" o:ole="">
            <v:imagedata r:id="rId46" o:title=""/>
          </v:shape>
          <o:OLEObject Type="Embed" ProgID="Equation.DSMT4" ShapeID="_x0000_i1045" DrawAspect="Content" ObjectID="_1685197034" r:id="rId47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14:paraId="088B9CB5" w14:textId="77777777" w:rsidR="004151F9" w:rsidRPr="008933CB" w:rsidRDefault="00F40941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>b)</w:t>
      </w:r>
      <w:r w:rsidR="004151F9"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E54C95" w:rsidRPr="008933CB">
        <w:rPr>
          <w:rFonts w:ascii="Palatino Linotype" w:hAnsi="Palatino Linotype"/>
          <w:position w:val="-10"/>
          <w:sz w:val="24"/>
          <w:szCs w:val="24"/>
        </w:rPr>
        <w:object w:dxaOrig="4480" w:dyaOrig="320" w14:anchorId="46CF1074">
          <v:shape id="_x0000_i1046" type="#_x0000_t75" style="width:224pt;height:16pt" o:ole="">
            <v:imagedata r:id="rId48" o:title=""/>
          </v:shape>
          <o:OLEObject Type="Embed" ProgID="Equation.DSMT4" ShapeID="_x0000_i1046" DrawAspect="Content" ObjectID="_1685197035" r:id="rId49"/>
        </w:object>
      </w:r>
    </w:p>
    <w:p w14:paraId="6F07843F" w14:textId="77777777" w:rsidR="004855FD" w:rsidRPr="008933CB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="004855FD" w:rsidRPr="008933CB">
        <w:rPr>
          <w:rFonts w:ascii="Palatino Linotype" w:hAnsi="Palatino Linotype"/>
          <w:position w:val="-10"/>
          <w:sz w:val="24"/>
          <w:szCs w:val="24"/>
        </w:rPr>
        <w:object w:dxaOrig="4300" w:dyaOrig="420" w14:anchorId="10B715E0">
          <v:shape id="_x0000_i1047" type="#_x0000_t75" style="width:215pt;height:21pt" o:ole="">
            <v:imagedata r:id="rId50" o:title=""/>
          </v:shape>
          <o:OLEObject Type="Embed" ProgID="Equation.DSMT4" ShapeID="_x0000_i1047" DrawAspect="Content" ObjectID="_1685197036" r:id="rId51"/>
        </w:object>
      </w:r>
    </w:p>
    <w:p w14:paraId="0E696372" w14:textId="77777777" w:rsidR="004151F9" w:rsidRPr="008933CB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lastRenderedPageBreak/>
        <w:t xml:space="preserve">d) </w:t>
      </w:r>
      <w:r w:rsidR="004855FD" w:rsidRPr="008933CB">
        <w:rPr>
          <w:rFonts w:ascii="Palatino Linotype" w:hAnsi="Palatino Linotype"/>
          <w:position w:val="-10"/>
          <w:sz w:val="24"/>
          <w:szCs w:val="24"/>
        </w:rPr>
        <w:object w:dxaOrig="3580" w:dyaOrig="420" w14:anchorId="5ACEDCC8">
          <v:shape id="_x0000_i1048" type="#_x0000_t75" style="width:179pt;height:21pt" o:ole="">
            <v:imagedata r:id="rId52" o:title=""/>
          </v:shape>
          <o:OLEObject Type="Embed" ProgID="Equation.DSMT4" ShapeID="_x0000_i1048" DrawAspect="Content" ObjectID="_1685197037" r:id="rId53"/>
        </w:object>
      </w:r>
    </w:p>
    <w:p w14:paraId="7C18B7F2" w14:textId="77777777" w:rsidR="004855FD" w:rsidRPr="008933CB" w:rsidRDefault="004855FD" w:rsidP="0013564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e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020" w:dyaOrig="420" w14:anchorId="4CF8DD84">
          <v:shape id="_x0000_i1049" type="#_x0000_t75" style="width:201pt;height:21pt" o:ole="">
            <v:imagedata r:id="rId54" o:title=""/>
          </v:shape>
          <o:OLEObject Type="Embed" ProgID="Equation.DSMT4" ShapeID="_x0000_i1049" DrawAspect="Content" ObjectID="_1685197038" r:id="rId55"/>
        </w:object>
      </w:r>
    </w:p>
    <w:p w14:paraId="5B55AD35" w14:textId="77777777" w:rsidR="004151F9" w:rsidRPr="008933CB" w:rsidRDefault="004151F9" w:rsidP="004151F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14:paraId="00E2B27C" w14:textId="77777777" w:rsidR="00EF1D62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="00BD2FA5" w:rsidRPr="008933CB">
        <w:rPr>
          <w:rFonts w:ascii="Palatino Linotype" w:hAnsi="Palatino Linotype"/>
          <w:position w:val="-16"/>
          <w:sz w:val="24"/>
          <w:szCs w:val="24"/>
          <w:lang w:val="pt-BR"/>
        </w:rPr>
        <w:object w:dxaOrig="4220" w:dyaOrig="440" w14:anchorId="0256EA46">
          <v:shape id="_x0000_i1050" type="#_x0000_t75" style="width:211pt;height:22pt" o:ole="">
            <v:imagedata r:id="rId56" o:title=""/>
          </v:shape>
          <o:OLEObject Type="Embed" ProgID="Equation.DSMT4" ShapeID="_x0000_i1050" DrawAspect="Content" ObjectID="_1685197039" r:id="rId57"/>
        </w:object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</w:p>
    <w:p w14:paraId="13E5E590" w14:textId="77777777" w:rsidR="004151F9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b) </w:t>
      </w:r>
      <w:r w:rsidR="00BD2FA5" w:rsidRPr="008933CB">
        <w:rPr>
          <w:rFonts w:ascii="Palatino Linotype" w:eastAsiaTheme="minorEastAsia" w:hAnsi="Palatino Linotype"/>
          <w:color w:val="000000" w:themeColor="text1"/>
          <w:position w:val="-16"/>
          <w:sz w:val="24"/>
          <w:szCs w:val="24"/>
        </w:rPr>
        <w:object w:dxaOrig="4180" w:dyaOrig="440" w14:anchorId="5B662052">
          <v:shape id="_x0000_i1051" type="#_x0000_t75" style="width:209pt;height:22pt" o:ole="">
            <v:imagedata r:id="rId58" o:title=""/>
          </v:shape>
          <o:OLEObject Type="Embed" ProgID="Equation.DSMT4" ShapeID="_x0000_i1051" DrawAspect="Content" ObjectID="_1685197040" r:id="rId59"/>
        </w:objec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14:paraId="75A486B9" w14:textId="77777777" w:rsidR="00EF1D62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c) </w:t>
      </w:r>
      <w:r w:rsidR="00BD2FA5" w:rsidRPr="008933CB">
        <w:rPr>
          <w:rFonts w:ascii="Palatino Linotype" w:eastAsiaTheme="minorEastAsia" w:hAnsi="Palatino Linotype"/>
          <w:color w:val="000000" w:themeColor="text1"/>
          <w:position w:val="-16"/>
          <w:sz w:val="24"/>
          <w:szCs w:val="24"/>
        </w:rPr>
        <w:object w:dxaOrig="3440" w:dyaOrig="440" w14:anchorId="77F2E006">
          <v:shape id="_x0000_i1052" type="#_x0000_t75" style="width:172pt;height:22pt" o:ole="">
            <v:imagedata r:id="rId60" o:title=""/>
          </v:shape>
          <o:OLEObject Type="Embed" ProgID="Equation.DSMT4" ShapeID="_x0000_i1052" DrawAspect="Content" ObjectID="_1685197041" r:id="rId61"/>
        </w:objec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14:paraId="43D16280" w14:textId="77777777" w:rsidR="00406036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>d)</w: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eastAsiaTheme="minorEastAsia" w:hAnsi="Palatino Linotype"/>
          <w:color w:val="000000" w:themeColor="text1"/>
          <w:position w:val="-16"/>
          <w:sz w:val="24"/>
          <w:szCs w:val="24"/>
        </w:rPr>
        <w:object w:dxaOrig="5660" w:dyaOrig="440" w14:anchorId="3B894F26">
          <v:shape id="_x0000_i1053" type="#_x0000_t75" style="width:283pt;height:22pt" o:ole="">
            <v:imagedata r:id="rId62" o:title=""/>
          </v:shape>
          <o:OLEObject Type="Embed" ProgID="Equation.DSMT4" ShapeID="_x0000_i1053" DrawAspect="Content" ObjectID="_1685197042" r:id="rId63"/>
        </w:objec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14:paraId="52BCB153" w14:textId="77777777" w:rsidR="00C66333" w:rsidRPr="008933CB" w:rsidRDefault="006659A3" w:rsidP="00C66333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8933CB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</w:p>
    <w:p w14:paraId="2BEB9B6A" w14:textId="77777777" w:rsidR="00FD7E9C" w:rsidRPr="008933CB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a)  </w:t>
      </w:r>
      <w:r w:rsidR="00FD7E9C" w:rsidRPr="008933CB">
        <w:rPr>
          <w:rFonts w:ascii="Palatino Linotype" w:hAnsi="Palatino Linotype"/>
          <w:position w:val="-16"/>
          <w:sz w:val="24"/>
          <w:szCs w:val="24"/>
          <w:lang w:val="nl-NL"/>
        </w:rPr>
        <w:object w:dxaOrig="4800" w:dyaOrig="520" w14:anchorId="1DAE4025">
          <v:shape id="_x0000_i1054" type="#_x0000_t75" style="width:240pt;height:26pt" o:ole="">
            <v:imagedata r:id="rId64" o:title=""/>
          </v:shape>
          <o:OLEObject Type="Embed" ProgID="Equation.DSMT4" ShapeID="_x0000_i1054" DrawAspect="Content" ObjectID="_1685197043" r:id="rId65"/>
        </w:object>
      </w:r>
      <w:r w:rsidR="00FD7E9C"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08B5F852" w14:textId="77777777" w:rsidR="00C66333" w:rsidRPr="008933CB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b)  </w:t>
      </w:r>
      <w:r w:rsidR="00FD7E9C"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4720" w:dyaOrig="520" w14:anchorId="40DF8F07">
          <v:shape id="_x0000_i1055" type="#_x0000_t75" style="width:236pt;height:26pt" o:ole="">
            <v:imagedata r:id="rId66" o:title=""/>
          </v:shape>
          <o:OLEObject Type="Embed" ProgID="Equation.DSMT4" ShapeID="_x0000_i1055" DrawAspect="Content" ObjectID="_1685197044" r:id="rId67"/>
        </w:object>
      </w:r>
    </w:p>
    <w:p w14:paraId="480407DA" w14:textId="77777777" w:rsidR="00FD7E9C" w:rsidRPr="008933CB" w:rsidRDefault="00FD7E9C" w:rsidP="00FD7E9C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933CB">
        <w:rPr>
          <w:rFonts w:ascii="Palatino Linotype" w:hAnsi="Palatino Linotype"/>
          <w:position w:val="-18"/>
          <w:sz w:val="24"/>
          <w:szCs w:val="24"/>
          <w:lang w:val="es-ES"/>
        </w:rPr>
        <w:object w:dxaOrig="3940" w:dyaOrig="480" w14:anchorId="5B7ED33D">
          <v:shape id="_x0000_i1056" type="#_x0000_t75" style="width:197pt;height:24pt" o:ole="">
            <v:imagedata r:id="rId68" o:title=""/>
          </v:shape>
          <o:OLEObject Type="Embed" ProgID="Equation.DSMT4" ShapeID="_x0000_i1056" DrawAspect="Content" ObjectID="_1685197045" r:id="rId69"/>
        </w:object>
      </w:r>
    </w:p>
    <w:p w14:paraId="5DAE1A86" w14:textId="77777777" w:rsidR="00D97279" w:rsidRPr="008933CB" w:rsidRDefault="00FD7E9C" w:rsidP="00D97279">
      <w:pPr>
        <w:tabs>
          <w:tab w:val="left" w:pos="795"/>
        </w:tabs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d)  </w:t>
      </w:r>
      <w:r w:rsidRPr="008933CB">
        <w:rPr>
          <w:rFonts w:ascii="Palatino Linotype" w:hAnsi="Palatino Linotype"/>
          <w:position w:val="-18"/>
          <w:sz w:val="24"/>
          <w:szCs w:val="24"/>
          <w:lang w:val="es-ES"/>
        </w:rPr>
        <w:object w:dxaOrig="4660" w:dyaOrig="480" w14:anchorId="2B7AA0E1">
          <v:shape id="_x0000_i1057" type="#_x0000_t75" style="width:233pt;height:24pt" o:ole="">
            <v:imagedata r:id="rId70" o:title=""/>
          </v:shape>
          <o:OLEObject Type="Embed" ProgID="Equation.DSMT4" ShapeID="_x0000_i1057" DrawAspect="Content" ObjectID="_1685197046" r:id="rId71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14:paraId="7B3C68D5" w14:textId="77777777" w:rsidR="00D97279" w:rsidRPr="008933CB" w:rsidRDefault="00D97279" w:rsidP="00FD7E9C">
      <w:pPr>
        <w:tabs>
          <w:tab w:val="left" w:pos="795"/>
        </w:tabs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es-ES"/>
        </w:rPr>
        <w:t>Bài 7:</w:t>
      </w:r>
      <w:r w:rsidRPr="008933CB">
        <w:rPr>
          <w:rFonts w:ascii="Palatino Linotype" w:hAnsi="Palatino Linotype"/>
          <w:color w:val="385623" w:themeColor="accent6" w:themeShade="80"/>
          <w:sz w:val="24"/>
          <w:szCs w:val="24"/>
          <w:lang w:val="es-ES"/>
        </w:rPr>
        <w:t xml:space="preserve"> </w:t>
      </w:r>
      <w:r w:rsidR="008933CB" w:rsidRPr="008933CB">
        <w:rPr>
          <w:rFonts w:ascii="Palatino Linotype" w:hAnsi="Palatino Linotype"/>
          <w:color w:val="385623" w:themeColor="accent6" w:themeShade="80"/>
          <w:sz w:val="24"/>
          <w:szCs w:val="24"/>
          <w:lang w:val="es-ES"/>
        </w:rPr>
        <w:t xml:space="preserve"> </w:t>
      </w:r>
      <w:r w:rsidR="00C01AF9" w:rsidRPr="008933CB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Chứng minh rằng với mọi số nguyên </w:t>
      </w:r>
      <w:r w:rsidRPr="008933CB">
        <w:rPr>
          <w:rFonts w:ascii="Palatino Linotype" w:hAnsi="Palatino Linotype"/>
          <w:position w:val="-4"/>
          <w:sz w:val="24"/>
          <w:szCs w:val="24"/>
          <w:lang w:val="es-ES"/>
        </w:rPr>
        <w:object w:dxaOrig="220" w:dyaOrig="200" w14:anchorId="1A7AA9CA">
          <v:shape id="_x0000_i1058" type="#_x0000_t75" style="width:11pt;height:10pt" o:ole="">
            <v:imagedata r:id="rId72" o:title=""/>
          </v:shape>
          <o:OLEObject Type="Embed" ProgID="Equation.DSMT4" ShapeID="_x0000_i1058" DrawAspect="Content" ObjectID="_1685197047" r:id="rId73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thì </w:t>
      </w:r>
      <w:r w:rsidRPr="008933CB">
        <w:rPr>
          <w:rFonts w:ascii="Palatino Linotype" w:hAnsi="Palatino Linotype"/>
          <w:position w:val="-16"/>
          <w:sz w:val="24"/>
          <w:szCs w:val="24"/>
        </w:rPr>
        <w:object w:dxaOrig="3840" w:dyaOrig="440" w14:anchorId="6ED059E3">
          <v:shape id="_x0000_i1059" type="#_x0000_t75" style="width:192pt;height:22pt" o:ole="">
            <v:imagedata r:id="rId74" o:title=""/>
          </v:shape>
          <o:OLEObject Type="Embed" ProgID="Equation.DSMT4" ShapeID="_x0000_i1059" DrawAspect="Content" ObjectID="_1685197048" r:id="rId75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 chia hết cho </w:t>
      </w:r>
      <w:r w:rsidRPr="008933CB">
        <w:rPr>
          <w:rFonts w:ascii="Palatino Linotype" w:hAnsi="Palatino Linotype"/>
          <w:position w:val="-4"/>
          <w:sz w:val="24"/>
          <w:szCs w:val="24"/>
          <w:lang w:val="es-ES"/>
        </w:rPr>
        <w:object w:dxaOrig="180" w:dyaOrig="240" w14:anchorId="4A153973">
          <v:shape id="_x0000_i1060" type="#_x0000_t75" style="width:9pt;height:12pt" o:ole="">
            <v:imagedata r:id="rId76" o:title=""/>
          </v:shape>
          <o:OLEObject Type="Embed" ProgID="Equation.DSMT4" ShapeID="_x0000_i1060" DrawAspect="Content" ObjectID="_1685197049" r:id="rId77"/>
        </w:object>
      </w:r>
    </w:p>
    <w:p w14:paraId="578EB1A2" w14:textId="77777777" w:rsidR="00C01AF9" w:rsidRPr="008933CB" w:rsidRDefault="00C01AF9" w:rsidP="00572B4D">
      <w:pPr>
        <w:spacing w:before="80"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933CB">
        <w:rPr>
          <w:rFonts w:ascii="Palatino Linotype" w:hAnsi="Palatino Linotype"/>
          <w:sz w:val="24"/>
          <w:szCs w:val="24"/>
        </w:rPr>
        <w:t xml:space="preserve">Cho a, b, c </w:t>
      </w:r>
      <w:proofErr w:type="gramStart"/>
      <w:r w:rsidRPr="008933CB">
        <w:rPr>
          <w:rFonts w:ascii="Palatino Linotype" w:hAnsi="Palatino Linotype"/>
          <w:sz w:val="24"/>
          <w:szCs w:val="24"/>
        </w:rPr>
        <w:t>là  các</w:t>
      </w:r>
      <w:proofErr w:type="gramEnd"/>
      <w:r w:rsidRPr="008933CB">
        <w:rPr>
          <w:rFonts w:ascii="Palatino Linotype" w:hAnsi="Palatino Linotype"/>
          <w:sz w:val="24"/>
          <w:szCs w:val="24"/>
        </w:rPr>
        <w:t xml:space="preserve"> số thực thỏa mãn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800" w:dyaOrig="279" w14:anchorId="2B49BE7B">
          <v:shape id="_x0000_i1061" type="#_x0000_t75" style="width:90pt;height:13.95pt" o:ole="">
            <v:imagedata r:id="rId78" o:title=""/>
          </v:shape>
          <o:OLEObject Type="Embed" ProgID="Equation.DSMT4" ShapeID="_x0000_i1061" DrawAspect="Content" ObjectID="_1685197050" r:id="rId79"/>
        </w:object>
      </w:r>
      <w:r w:rsidRPr="008933CB">
        <w:rPr>
          <w:rFonts w:ascii="Palatino Linotype" w:hAnsi="Palatino Linotype"/>
          <w:sz w:val="24"/>
          <w:szCs w:val="24"/>
        </w:rPr>
        <w:t xml:space="preserve"> và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160" w:dyaOrig="279" w14:anchorId="471D3605">
          <v:shape id="_x0000_i1062" type="#_x0000_t75" style="width:58pt;height:13.95pt" o:ole="">
            <v:imagedata r:id="rId80" o:title=""/>
          </v:shape>
          <o:OLEObject Type="Embed" ProgID="Equation.DSMT4" ShapeID="_x0000_i1062" DrawAspect="Content" ObjectID="_1685197051" r:id="rId81"/>
        </w:object>
      </w:r>
      <w:r w:rsidRPr="008933CB">
        <w:rPr>
          <w:rFonts w:ascii="Palatino Linotype" w:hAnsi="Palatino Linotype"/>
          <w:sz w:val="24"/>
          <w:szCs w:val="24"/>
        </w:rPr>
        <w:t xml:space="preserve">. Chứng minh rằng:  </w:t>
      </w:r>
      <w:r w:rsidR="00B34DCC" w:rsidRPr="008933CB">
        <w:rPr>
          <w:rFonts w:ascii="Palatino Linotype" w:hAnsi="Palatino Linotype"/>
          <w:position w:val="-10"/>
          <w:sz w:val="24"/>
          <w:szCs w:val="24"/>
        </w:rPr>
        <w:object w:dxaOrig="2600" w:dyaOrig="320" w14:anchorId="46AE46A4">
          <v:shape id="_x0000_i1063" type="#_x0000_t75" style="width:130pt;height:16pt" o:ole="">
            <v:imagedata r:id="rId82" o:title=""/>
          </v:shape>
          <o:OLEObject Type="Embed" ProgID="Equation.DSMT4" ShapeID="_x0000_i1063" DrawAspect="Content" ObjectID="_1685197052" r:id="rId83"/>
        </w:object>
      </w:r>
      <w:r w:rsidRPr="008933CB">
        <w:rPr>
          <w:rFonts w:ascii="Palatino Linotype" w:hAnsi="Palatino Linotype"/>
          <w:position w:val="-10"/>
          <w:sz w:val="24"/>
          <w:szCs w:val="24"/>
        </w:rPr>
        <w:t>.</w:t>
      </w:r>
    </w:p>
    <w:bookmarkEnd w:id="0"/>
    <w:p w14:paraId="1841703E" w14:textId="77777777" w:rsidR="00572B4D" w:rsidRPr="008933CB" w:rsidRDefault="00B34DCC" w:rsidP="00B34DCC">
      <w:pPr>
        <w:tabs>
          <w:tab w:val="center" w:pos="4844"/>
          <w:tab w:val="left" w:pos="6555"/>
        </w:tabs>
        <w:spacing w:line="26" w:lineRule="atLeast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ab/>
      </w:r>
      <w:r w:rsidR="000D10F5"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tập </w:t>
      </w:r>
      <w:r w:rsidR="00421FF9"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ương tự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ab/>
      </w:r>
    </w:p>
    <w:p w14:paraId="217BAC94" w14:textId="77777777" w:rsidR="00572B4D" w:rsidRPr="008933CB" w:rsidRDefault="00572B4D" w:rsidP="00572B4D">
      <w:pPr>
        <w:spacing w:line="26" w:lineRule="atLeast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sz w:val="24"/>
          <w:szCs w:val="24"/>
          <w:lang w:val="es-ES"/>
        </w:rPr>
        <w:t>Bài 8:</w: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nl-NL"/>
        </w:rPr>
        <w:t>Thực hiện phép tính:</w:t>
      </w:r>
    </w:p>
    <w:p w14:paraId="20986A22" w14:textId="77777777" w:rsidR="00572B4D" w:rsidRPr="008933CB" w:rsidRDefault="00572B4D" w:rsidP="00572B4D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8933CB">
        <w:rPr>
          <w:rFonts w:ascii="Palatino Linotype" w:hAnsi="Palatino Linotype"/>
          <w:position w:val="-18"/>
          <w:sz w:val="24"/>
          <w:szCs w:val="24"/>
          <w:lang w:val="nl-NL"/>
        </w:rPr>
        <w:object w:dxaOrig="2400" w:dyaOrig="480" w14:anchorId="26D8DFD7">
          <v:shape id="_x0000_i1064" type="#_x0000_t75" style="width:120pt;height:24pt" o:ole="">
            <v:imagedata r:id="rId84" o:title=""/>
          </v:shape>
          <o:OLEObject Type="Embed" ProgID="Equation.DSMT4" ShapeID="_x0000_i1064" DrawAspect="Content" ObjectID="_1685197053" r:id="rId85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8933CB">
        <w:rPr>
          <w:rFonts w:ascii="Palatino Linotype" w:hAnsi="Palatino Linotype"/>
          <w:position w:val="-16"/>
          <w:sz w:val="24"/>
          <w:szCs w:val="24"/>
          <w:lang w:val="nl-NL"/>
        </w:rPr>
        <w:object w:dxaOrig="2260" w:dyaOrig="440" w14:anchorId="691001E9">
          <v:shape id="_x0000_i1065" type="#_x0000_t75" style="width:113pt;height:22pt" o:ole="">
            <v:imagedata r:id="rId86" o:title=""/>
          </v:shape>
          <o:OLEObject Type="Embed" ProgID="Equation.DSMT4" ShapeID="_x0000_i1065" DrawAspect="Content" ObjectID="_1685197054" r:id="rId87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122C4EF4" w14:textId="77777777" w:rsidR="00572B4D" w:rsidRPr="008933CB" w:rsidRDefault="00572B4D" w:rsidP="00572B4D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933CB">
        <w:rPr>
          <w:rFonts w:ascii="Palatino Linotype" w:hAnsi="Palatino Linotype"/>
          <w:position w:val="-24"/>
          <w:sz w:val="24"/>
          <w:szCs w:val="24"/>
          <w:lang w:val="nl-NL"/>
        </w:rPr>
        <w:object w:dxaOrig="2320" w:dyaOrig="660" w14:anchorId="26263A70">
          <v:shape id="_x0000_i1066" type="#_x0000_t75" style="width:116pt;height:33pt" o:ole="">
            <v:imagedata r:id="rId88" o:title=""/>
          </v:shape>
          <o:OLEObject Type="Embed" ProgID="Equation.DSMT4" ShapeID="_x0000_i1066" DrawAspect="Content" ObjectID="_1685197055" r:id="rId89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  <w:t xml:space="preserve">d) </w:t>
      </w:r>
      <w:r w:rsidRPr="008933CB">
        <w:rPr>
          <w:rFonts w:ascii="Palatino Linotype" w:hAnsi="Palatino Linotype"/>
          <w:position w:val="-32"/>
          <w:sz w:val="24"/>
          <w:szCs w:val="24"/>
          <w:lang w:val="nl-NL"/>
        </w:rPr>
        <w:object w:dxaOrig="1740" w:dyaOrig="760" w14:anchorId="239C98A8">
          <v:shape id="_x0000_i1067" type="#_x0000_t75" style="width:87pt;height:38pt" o:ole="">
            <v:imagedata r:id="rId90" o:title=""/>
          </v:shape>
          <o:OLEObject Type="Embed" ProgID="Equation.DSMT4" ShapeID="_x0000_i1067" DrawAspect="Content" ObjectID="_1685197056" r:id="rId91"/>
        </w:object>
      </w:r>
    </w:p>
    <w:p w14:paraId="48DDADBF" w14:textId="77777777" w:rsidR="00572B4D" w:rsidRPr="008933CB" w:rsidRDefault="00572B4D" w:rsidP="00572B4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sz w:val="24"/>
          <w:szCs w:val="24"/>
          <w:lang w:val="es-ES"/>
        </w:rPr>
        <w:t>Bài 9</w:t>
      </w:r>
      <w:r w:rsidR="00C66333" w:rsidRPr="008933CB">
        <w:rPr>
          <w:rFonts w:ascii="Palatino Linotype" w:hAnsi="Palatino Linotype"/>
          <w:b/>
          <w:sz w:val="24"/>
          <w:szCs w:val="24"/>
          <w:lang w:val="es-ES"/>
        </w:rPr>
        <w:t xml:space="preserve">: </w:t>
      </w:r>
      <w:r w:rsidRPr="008933CB">
        <w:rPr>
          <w:rFonts w:ascii="Palatino Linotype" w:hAnsi="Palatino Linotype"/>
          <w:sz w:val="24"/>
          <w:szCs w:val="24"/>
        </w:rPr>
        <w:t>Thực hiện các phép tính, sau đó tính giá trị biểu thức:</w:t>
      </w:r>
    </w:p>
    <w:p w14:paraId="7B5F60AF" w14:textId="77777777" w:rsidR="00572B4D" w:rsidRPr="008933CB" w:rsidRDefault="00572B4D" w:rsidP="00572B4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120" w:dyaOrig="420" w14:anchorId="499920D3">
          <v:shape id="_x0000_i1068" type="#_x0000_t75" style="width:156pt;height:21pt" o:ole="">
            <v:imagedata r:id="rId92" o:title=""/>
          </v:shape>
          <o:OLEObject Type="Embed" ProgID="Equation.DSMT4" ShapeID="_x0000_i1068" DrawAspect="Content" ObjectID="_1685197057" r:id="rId93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 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24"/>
          <w:sz w:val="24"/>
          <w:szCs w:val="24"/>
        </w:rPr>
        <w:object w:dxaOrig="1340" w:dyaOrig="639" w14:anchorId="128D168C">
          <v:shape id="_x0000_i1069" type="#_x0000_t75" style="width:67pt;height:31.95pt" o:ole="">
            <v:imagedata r:id="rId94" o:title=""/>
          </v:shape>
          <o:OLEObject Type="Embed" ProgID="Equation.DSMT4" ShapeID="_x0000_i1069" DrawAspect="Content" ObjectID="_1685197058" r:id="rId95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            </w:t>
      </w:r>
    </w:p>
    <w:p w14:paraId="150D13C9" w14:textId="77777777" w:rsidR="00572B4D" w:rsidRPr="008933CB" w:rsidRDefault="00572B4D" w:rsidP="00572B4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lastRenderedPageBreak/>
        <w:t xml:space="preserve">b) 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780" w:dyaOrig="420" w14:anchorId="49A6AECF">
          <v:shape id="_x0000_i1070" type="#_x0000_t75" style="width:189pt;height:21pt" o:ole="">
            <v:imagedata r:id="rId96" o:title=""/>
          </v:shape>
          <o:OLEObject Type="Embed" ProgID="Equation.DSMT4" ShapeID="_x0000_i1070" DrawAspect="Content" ObjectID="_1685197059" r:id="rId97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1240" w:dyaOrig="320" w14:anchorId="1A8D0CA6">
          <v:shape id="_x0000_i1071" type="#_x0000_t75" style="width:62pt;height:16pt" o:ole="">
            <v:imagedata r:id="rId98" o:title=""/>
          </v:shape>
          <o:OLEObject Type="Embed" ProgID="Equation.DSMT4" ShapeID="_x0000_i1071" DrawAspect="Content" ObjectID="_1685197060" r:id="rId99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</w:p>
    <w:p w14:paraId="31BCC363" w14:textId="77777777" w:rsidR="00EF1D62" w:rsidRPr="008933CB" w:rsidRDefault="00572B4D" w:rsidP="00572B4D">
      <w:pPr>
        <w:ind w:left="456" w:hanging="456"/>
        <w:jc w:val="both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c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5080" w:dyaOrig="420" w14:anchorId="302B00CA">
          <v:shape id="_x0000_i1072" type="#_x0000_t75" style="width:254pt;height:21pt" o:ole="">
            <v:imagedata r:id="rId100" o:title=""/>
          </v:shape>
          <o:OLEObject Type="Embed" ProgID="Equation.DSMT4" ShapeID="_x0000_i1072" DrawAspect="Content" ObjectID="_1685197061" r:id="rId101"/>
        </w:object>
      </w:r>
      <w:r w:rsidRPr="008933CB">
        <w:rPr>
          <w:rFonts w:ascii="Palatino Linotype" w:hAnsi="Palatino Linotype"/>
          <w:sz w:val="24"/>
          <w:szCs w:val="24"/>
        </w:rPr>
        <w:tab/>
        <w:t xml:space="preserve"> với </w:t>
      </w:r>
      <w:r w:rsidRPr="008933CB">
        <w:rPr>
          <w:rFonts w:ascii="Palatino Linotype" w:hAnsi="Palatino Linotype"/>
          <w:position w:val="-24"/>
          <w:sz w:val="24"/>
          <w:szCs w:val="24"/>
        </w:rPr>
        <w:object w:dxaOrig="1560" w:dyaOrig="639" w14:anchorId="7CCA1FF8">
          <v:shape id="_x0000_i1073" type="#_x0000_t75" style="width:78pt;height:31.95pt" o:ole="">
            <v:imagedata r:id="rId102" o:title=""/>
          </v:shape>
          <o:OLEObject Type="Embed" ProgID="Equation.DSMT4" ShapeID="_x0000_i1073" DrawAspect="Content" ObjectID="_1685197062" r:id="rId103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  <w:t xml:space="preserve"> </w:t>
      </w:r>
    </w:p>
    <w:p w14:paraId="31A07DBD" w14:textId="77777777" w:rsidR="00A0426D" w:rsidRPr="008933CB" w:rsidRDefault="000D10F5" w:rsidP="00A0426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8933CB">
        <w:rPr>
          <w:rFonts w:ascii="Palatino Linotype" w:hAnsi="Palatino Linotype"/>
          <w:b/>
          <w:sz w:val="24"/>
          <w:szCs w:val="24"/>
          <w:lang w:val="es-ES"/>
        </w:rPr>
        <w:t xml:space="preserve">Bài </w:t>
      </w:r>
      <w:r w:rsidR="00A0426D" w:rsidRPr="008933CB">
        <w:rPr>
          <w:rFonts w:ascii="Palatino Linotype" w:hAnsi="Palatino Linotype"/>
          <w:b/>
          <w:sz w:val="24"/>
          <w:szCs w:val="24"/>
          <w:lang w:val="es-ES"/>
        </w:rPr>
        <w:t>10</w:t>
      </w:r>
      <w:r w:rsidRPr="008933CB">
        <w:rPr>
          <w:rFonts w:ascii="Palatino Linotype" w:hAnsi="Palatino Linotype"/>
          <w:b/>
          <w:sz w:val="24"/>
          <w:szCs w:val="24"/>
          <w:lang w:val="es-ES"/>
        </w:rPr>
        <w:t>:</w: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fr-FR"/>
        </w:rPr>
        <w:t>Chứng tỏ rằng các đa thức sau không phụ thuộc vào biến:</w:t>
      </w:r>
    </w:p>
    <w:p w14:paraId="75048E27" w14:textId="77777777" w:rsidR="00A0426D" w:rsidRPr="008933CB" w:rsidRDefault="00A0426D" w:rsidP="00A0426D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nl-NL"/>
        </w:rPr>
        <w:object w:dxaOrig="4200" w:dyaOrig="440" w14:anchorId="71395E15">
          <v:shape id="_x0000_i1074" type="#_x0000_t75" style="width:210pt;height:22pt" o:ole="">
            <v:imagedata r:id="rId104" o:title=""/>
          </v:shape>
          <o:OLEObject Type="Embed" ProgID="Equation.DSMT4" ShapeID="_x0000_i1074" DrawAspect="Content" ObjectID="_1685197063" r:id="rId105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4ACE6DD8" w14:textId="77777777" w:rsidR="00A0426D" w:rsidRPr="008933CB" w:rsidRDefault="00A0426D" w:rsidP="00A0426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fr-FR"/>
        </w:rPr>
        <w:object w:dxaOrig="4140" w:dyaOrig="440" w14:anchorId="40DB4889">
          <v:shape id="_x0000_i1075" type="#_x0000_t75" style="width:207pt;height:22pt" o:ole="">
            <v:imagedata r:id="rId106" o:title=""/>
          </v:shape>
          <o:OLEObject Type="Embed" ProgID="Equation.DSMT4" ShapeID="_x0000_i1075" DrawAspect="Content" ObjectID="_1685197064" r:id="rId107"/>
        </w:object>
      </w:r>
      <w:r w:rsidRPr="008933C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6C58E516" w14:textId="77777777" w:rsidR="00C65C78" w:rsidRPr="008933CB" w:rsidRDefault="00A0426D" w:rsidP="00C65C7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5260" w:dyaOrig="440" w14:anchorId="377A81D1">
          <v:shape id="_x0000_i1076" type="#_x0000_t75" style="width:263pt;height:22pt" o:ole="">
            <v:imagedata r:id="rId108" o:title=""/>
          </v:shape>
          <o:OLEObject Type="Embed" ProgID="Equation.DSMT4" ShapeID="_x0000_i1076" DrawAspect="Content" ObjectID="_1685197065" r:id="rId109"/>
        </w:object>
      </w:r>
    </w:p>
    <w:p w14:paraId="2959733B" w14:textId="77777777"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4800" w:dyaOrig="440" w14:anchorId="71D304CA">
          <v:shape id="_x0000_i1077" type="#_x0000_t75" style="width:240pt;height:22pt" o:ole="">
            <v:imagedata r:id="rId110" o:title=""/>
          </v:shape>
          <o:OLEObject Type="Embed" ProgID="Equation.DSMT4" ShapeID="_x0000_i1077" DrawAspect="Content" ObjectID="_1685197066" r:id="rId111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14:paraId="67A66A2F" w14:textId="77777777" w:rsidR="00C66333" w:rsidRPr="008933CB" w:rsidRDefault="00C65C78" w:rsidP="00C65C78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11</w:t>
      </w:r>
      <w:r w:rsidR="00C66333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C66333" w:rsidRPr="008933CB">
        <w:rPr>
          <w:rFonts w:ascii="Palatino Linotype" w:hAnsi="Palatino Linotype"/>
          <w:color w:val="000000" w:themeColor="text1"/>
          <w:sz w:val="24"/>
          <w:szCs w:val="24"/>
        </w:rPr>
        <w:t>Tìm x</w:t>
      </w:r>
    </w:p>
    <w:p w14:paraId="76447F69" w14:textId="77777777"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933CB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933CB">
        <w:rPr>
          <w:rFonts w:ascii="Palatino Linotype" w:hAnsi="Palatino Linotype"/>
          <w:position w:val="-16"/>
          <w:sz w:val="24"/>
          <w:szCs w:val="24"/>
          <w:lang w:val="pt-BR"/>
        </w:rPr>
        <w:object w:dxaOrig="3080" w:dyaOrig="440" w14:anchorId="476BBFBB">
          <v:shape id="_x0000_i1078" type="#_x0000_t75" style="width:154pt;height:22pt" o:ole="">
            <v:imagedata r:id="rId112" o:title=""/>
          </v:shape>
          <o:OLEObject Type="Embed" ProgID="Equation.DSMT4" ShapeID="_x0000_i1078" DrawAspect="Content" ObjectID="_1685197067" r:id="rId113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pt-BR"/>
        </w:rPr>
        <w:tab/>
      </w:r>
      <w:r w:rsidRPr="008933CB">
        <w:rPr>
          <w:rFonts w:ascii="Palatino Linotype" w:hAnsi="Palatino Linotype"/>
          <w:sz w:val="24"/>
          <w:szCs w:val="24"/>
          <w:lang w:val="pt-BR"/>
        </w:rPr>
        <w:tab/>
      </w:r>
      <w:r w:rsidRPr="008933CB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8933CB">
        <w:rPr>
          <w:rFonts w:ascii="Palatino Linotype" w:hAnsi="Palatino Linotype"/>
          <w:position w:val="-16"/>
          <w:sz w:val="24"/>
          <w:szCs w:val="24"/>
          <w:lang w:val="pt-BR"/>
        </w:rPr>
        <w:object w:dxaOrig="3660" w:dyaOrig="440" w14:anchorId="0BA736A3">
          <v:shape id="_x0000_i1079" type="#_x0000_t75" style="width:183pt;height:22pt" o:ole="">
            <v:imagedata r:id="rId114" o:title=""/>
          </v:shape>
          <o:OLEObject Type="Embed" ProgID="Equation.DSMT4" ShapeID="_x0000_i1079" DrawAspect="Content" ObjectID="_1685197068" r:id="rId115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3CD8E664" w14:textId="77777777"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933CB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8933CB">
        <w:rPr>
          <w:rFonts w:ascii="Palatino Linotype" w:hAnsi="Palatino Linotype"/>
          <w:position w:val="-18"/>
          <w:sz w:val="24"/>
          <w:szCs w:val="24"/>
          <w:lang w:val="pt-BR"/>
        </w:rPr>
        <w:object w:dxaOrig="3700" w:dyaOrig="480" w14:anchorId="28E7CC8E">
          <v:shape id="_x0000_i1080" type="#_x0000_t75" style="width:185pt;height:24pt" o:ole="">
            <v:imagedata r:id="rId116" o:title=""/>
          </v:shape>
          <o:OLEObject Type="Embed" ProgID="Equation.DSMT4" ShapeID="_x0000_i1080" DrawAspect="Content" ObjectID="_1685197069" r:id="rId117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pt-BR"/>
        </w:rPr>
        <w:tab/>
      </w:r>
      <w:r w:rsidRPr="008933CB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8933CB">
        <w:rPr>
          <w:rFonts w:ascii="Palatino Linotype" w:hAnsi="Palatino Linotype"/>
          <w:position w:val="-18"/>
          <w:sz w:val="24"/>
          <w:szCs w:val="24"/>
          <w:lang w:val="pt-BR"/>
        </w:rPr>
        <w:object w:dxaOrig="4160" w:dyaOrig="480" w14:anchorId="5F9F260C">
          <v:shape id="_x0000_i1081" type="#_x0000_t75" style="width:208pt;height:24pt" o:ole="">
            <v:imagedata r:id="rId118" o:title=""/>
          </v:shape>
          <o:OLEObject Type="Embed" ProgID="Equation.DSMT4" ShapeID="_x0000_i1081" DrawAspect="Content" ObjectID="_1685197070" r:id="rId119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680B5EEC" w14:textId="77777777"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3860" w:dyaOrig="440" w14:anchorId="7783789E">
          <v:shape id="_x0000_i1082" type="#_x0000_t75" style="width:193pt;height:22pt" o:ole="">
            <v:imagedata r:id="rId120" o:title=""/>
          </v:shape>
          <o:OLEObject Type="Embed" ProgID="Equation.DSMT4" ShapeID="_x0000_i1082" DrawAspect="Content" ObjectID="_1685197071" r:id="rId121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14:paraId="17456059" w14:textId="77777777" w:rsidR="00FB00A7" w:rsidRPr="008933CB" w:rsidRDefault="00FB00A7" w:rsidP="00FB00A7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sz w:val="24"/>
          <w:szCs w:val="24"/>
        </w:rPr>
        <w:t>Bài 12:</w:t>
      </w:r>
      <w:r w:rsidRPr="008933CB">
        <w:rPr>
          <w:rFonts w:ascii="Palatino Linotype" w:hAnsi="Palatino Linotype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</w:p>
    <w:p w14:paraId="5B8DFD4A" w14:textId="77777777" w:rsidR="00FB00A7" w:rsidRPr="008933CB" w:rsidRDefault="00FB00A7" w:rsidP="00FB00A7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320" w:dyaOrig="420" w14:anchorId="09B73293">
          <v:shape id="_x0000_i1083" type="#_x0000_t75" style="width:3in;height:21pt" o:ole="">
            <v:imagedata r:id="rId122" o:title=""/>
          </v:shape>
          <o:OLEObject Type="Embed" ProgID="Equation.DSMT4" ShapeID="_x0000_i1083" DrawAspect="Content" ObjectID="_1685197072" r:id="rId123"/>
        </w:object>
      </w:r>
      <w:r w:rsidRPr="008933CB">
        <w:rPr>
          <w:rFonts w:ascii="Palatino Linotype" w:hAnsi="Palatino Linotype"/>
          <w:sz w:val="24"/>
          <w:szCs w:val="24"/>
        </w:rPr>
        <w:tab/>
        <w:t xml:space="preserve">b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140" w:dyaOrig="380" w14:anchorId="541BD78A">
          <v:shape id="_x0000_i1084" type="#_x0000_t75" style="width:157pt;height:19pt" o:ole="">
            <v:imagedata r:id="rId124" o:title=""/>
          </v:shape>
          <o:OLEObject Type="Embed" ProgID="Equation.DSMT4" ShapeID="_x0000_i1084" DrawAspect="Content" ObjectID="_1685197073" r:id="rId125"/>
        </w:object>
      </w:r>
    </w:p>
    <w:p w14:paraId="713ADA3E" w14:textId="77777777" w:rsidR="004E7DCE" w:rsidRPr="008933CB" w:rsidRDefault="00FB00A7" w:rsidP="004E7DCE">
      <w:pPr>
        <w:tabs>
          <w:tab w:val="left" w:pos="1080"/>
        </w:tabs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933CB">
        <w:rPr>
          <w:rFonts w:ascii="Palatino Linotype" w:hAnsi="Palatino Linotype"/>
          <w:position w:val="-18"/>
          <w:sz w:val="24"/>
          <w:szCs w:val="24"/>
          <w:lang w:val="nl-NL"/>
        </w:rPr>
        <w:object w:dxaOrig="2920" w:dyaOrig="480" w14:anchorId="4B28B46E">
          <v:shape id="_x0000_i1085" type="#_x0000_t75" style="width:146pt;height:24pt" o:ole="">
            <v:imagedata r:id="rId126" o:title=""/>
          </v:shape>
          <o:OLEObject Type="Embed" ProgID="Equation.DSMT4" ShapeID="_x0000_i1085" DrawAspect="Content" ObjectID="_1685197074" r:id="rId127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  <w:t xml:space="preserve">d) </w:t>
      </w:r>
      <w:r w:rsidRPr="008933CB">
        <w:rPr>
          <w:rFonts w:ascii="Palatino Linotype" w:hAnsi="Palatino Linotype"/>
          <w:position w:val="-18"/>
          <w:sz w:val="24"/>
          <w:szCs w:val="24"/>
          <w:lang w:val="nl-NL"/>
        </w:rPr>
        <w:object w:dxaOrig="4060" w:dyaOrig="480" w14:anchorId="739EBDFE">
          <v:shape id="_x0000_i1086" type="#_x0000_t75" style="width:203pt;height:24pt" o:ole="">
            <v:imagedata r:id="rId128" o:title=""/>
          </v:shape>
          <o:OLEObject Type="Embed" ProgID="Equation.DSMT4" ShapeID="_x0000_i1086" DrawAspect="Content" ObjectID="_1685197075" r:id="rId129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79D37EF8" w14:textId="77777777" w:rsidR="004E7DCE" w:rsidRPr="008933CB" w:rsidRDefault="004E7DCE" w:rsidP="004E7DCE">
      <w:pPr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sz w:val="24"/>
          <w:szCs w:val="24"/>
        </w:rPr>
        <w:t>Bài 13:</w:t>
      </w:r>
      <w:r w:rsidRPr="008933CB">
        <w:rPr>
          <w:rFonts w:ascii="Palatino Linotype" w:hAnsi="Palatino Linotype"/>
          <w:sz w:val="24"/>
          <w:szCs w:val="24"/>
        </w:rPr>
        <w:t xml:space="preserve"> Tính giá trị biểu </w:t>
      </w:r>
      <w:proofErr w:type="gramStart"/>
      <w:r w:rsidRPr="008933CB">
        <w:rPr>
          <w:rFonts w:ascii="Palatino Linotype" w:hAnsi="Palatino Linotype"/>
          <w:sz w:val="24"/>
          <w:szCs w:val="24"/>
        </w:rPr>
        <w:t>thức :</w:t>
      </w:r>
      <w:proofErr w:type="gramEnd"/>
    </w:p>
    <w:p w14:paraId="41BAF970" w14:textId="77777777" w:rsidR="00F40941" w:rsidRPr="008933CB" w:rsidRDefault="004E7DCE" w:rsidP="004E7DCE">
      <w:pPr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780" w:dyaOrig="320" w14:anchorId="2BEBB7E7">
          <v:shape id="_x0000_i1087" type="#_x0000_t75" style="width:289pt;height:16pt" o:ole="">
            <v:imagedata r:id="rId130" o:title=""/>
          </v:shape>
          <o:OLEObject Type="Embed" ProgID="Equation.DSMT4" ShapeID="_x0000_i1087" DrawAspect="Content" ObjectID="_1685197076" r:id="rId131"/>
        </w:object>
      </w:r>
      <w:r w:rsidRPr="008933CB">
        <w:rPr>
          <w:rFonts w:ascii="Palatino Linotype" w:hAnsi="Palatino Linotype"/>
          <w:sz w:val="24"/>
          <w:szCs w:val="24"/>
        </w:rPr>
        <w:t xml:space="preserve">tạ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920" w:dyaOrig="279" w14:anchorId="0CFAF1DC">
          <v:shape id="_x0000_i1088" type="#_x0000_t75" style="width:46pt;height:13.95pt" o:ole="">
            <v:imagedata r:id="rId132" o:title=""/>
          </v:shape>
          <o:OLEObject Type="Embed" ProgID="Equation.DSMT4" ShapeID="_x0000_i1088" DrawAspect="Content" ObjectID="_1685197077" r:id="rId133"/>
        </w:object>
      </w:r>
    </w:p>
    <w:p w14:paraId="3D001594" w14:textId="77777777" w:rsidR="004E7DCE" w:rsidRPr="008933CB" w:rsidRDefault="00F40941" w:rsidP="004E7DCE">
      <w:pPr>
        <w:tabs>
          <w:tab w:val="left" w:pos="1080"/>
        </w:tabs>
        <w:rPr>
          <w:rFonts w:ascii="Palatino Linotype" w:hAnsi="Palatino Linotype"/>
          <w:position w:val="-6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4239" w:dyaOrig="320" w14:anchorId="121D4FB4">
          <v:shape id="_x0000_i1089" type="#_x0000_t75" style="width:211.95pt;height:16pt" o:ole="">
            <v:imagedata r:id="rId134" o:title=""/>
          </v:shape>
          <o:OLEObject Type="Embed" ProgID="Equation.DSMT4" ShapeID="_x0000_i1089" DrawAspect="Content" ObjectID="_1685197078" r:id="rId135"/>
        </w:object>
      </w:r>
      <w:r w:rsidR="004E7DCE" w:rsidRPr="008933CB">
        <w:rPr>
          <w:rFonts w:ascii="Palatino Linotype" w:hAnsi="Palatino Linotype"/>
          <w:sz w:val="24"/>
          <w:szCs w:val="24"/>
        </w:rPr>
        <w:t xml:space="preserve">với </w:t>
      </w:r>
      <w:r w:rsidR="004E7DCE" w:rsidRPr="008933CB">
        <w:rPr>
          <w:rFonts w:ascii="Palatino Linotype" w:hAnsi="Palatino Linotype"/>
          <w:position w:val="-6"/>
          <w:sz w:val="24"/>
          <w:szCs w:val="24"/>
        </w:rPr>
        <w:object w:dxaOrig="800" w:dyaOrig="279" w14:anchorId="09876A83">
          <v:shape id="_x0000_i1090" type="#_x0000_t75" style="width:40pt;height:13.95pt" o:ole="">
            <v:imagedata r:id="rId136" o:title=""/>
          </v:shape>
          <o:OLEObject Type="Embed" ProgID="Equation.DSMT4" ShapeID="_x0000_i1090" DrawAspect="Content" ObjectID="_1685197079" r:id="rId137"/>
        </w:object>
      </w:r>
      <w:r w:rsidR="004E7DCE" w:rsidRPr="008933CB">
        <w:rPr>
          <w:rFonts w:ascii="Palatino Linotype" w:hAnsi="Palatino Linotype"/>
          <w:position w:val="-6"/>
          <w:sz w:val="24"/>
          <w:szCs w:val="24"/>
        </w:rPr>
        <w:t>.</w:t>
      </w:r>
    </w:p>
    <w:p w14:paraId="4748AB14" w14:textId="77777777" w:rsidR="008933CB" w:rsidRDefault="008933CB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49D7EFB6" w14:textId="77777777" w:rsidR="008933CB" w:rsidRDefault="008933CB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7C1403F6" w14:textId="77777777" w:rsidR="008933CB" w:rsidRDefault="008933CB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26E8F552" w14:textId="77777777" w:rsidR="008933CB" w:rsidRDefault="008933CB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5218157E" w14:textId="77777777" w:rsidR="00534827" w:rsidRDefault="00534827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00FD604A" w14:textId="77777777" w:rsidR="00534827" w:rsidRDefault="00534827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13639E60" w14:textId="77777777" w:rsidR="00534827" w:rsidRDefault="00534827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6FBF71C9" w14:textId="77777777" w:rsidR="00421FF9" w:rsidRPr="008933CB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V.  BÀI TẬP TRẮC NGHIỆM</w:t>
      </w:r>
    </w:p>
    <w:p w14:paraId="1E7D181B" w14:textId="77777777"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1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>:</w:t>
      </w:r>
      <w:proofErr w:type="gramEnd"/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    </w:t>
      </w:r>
      <w:r w:rsidR="00843647" w:rsidRPr="008933CB">
        <w:rPr>
          <w:rFonts w:ascii="Palatino Linotype" w:eastAsia="Times New Roman" w:hAnsi="Palatino Linotype"/>
          <w:position w:val="-16"/>
          <w:sz w:val="24"/>
          <w:szCs w:val="24"/>
          <w:lang w:val="fr-FR"/>
        </w:rPr>
        <w:object w:dxaOrig="1960" w:dyaOrig="440" w14:anchorId="2B0DC6F5">
          <v:shape id="_x0000_i1091" type="#_x0000_t75" style="width:98pt;height:22pt" o:ole="">
            <v:imagedata r:id="rId138" o:title=""/>
          </v:shape>
          <o:OLEObject Type="Embed" ProgID="Equation.DSMT4" ShapeID="_x0000_i1091" DrawAspect="Content" ObjectID="_1685197080" r:id="rId139"/>
        </w:objec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14:paraId="40128B37" w14:textId="77777777"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>A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80" w:dyaOrig="320" w14:anchorId="4A9674A7">
          <v:shape id="_x0000_i1092" type="#_x0000_t75" style="width:49pt;height:16pt" o:ole="">
            <v:imagedata r:id="rId140" o:title=""/>
          </v:shape>
          <o:OLEObject Type="Embed" ProgID="Equation.DSMT4" ShapeID="_x0000_i1092" DrawAspect="Content" ObjectID="_1685197081" r:id="rId141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40" w:dyaOrig="320" w14:anchorId="090607BC">
          <v:shape id="_x0000_i1093" type="#_x0000_t75" style="width:47pt;height:16pt" o:ole="">
            <v:imagedata r:id="rId142" o:title=""/>
          </v:shape>
          <o:OLEObject Type="Embed" ProgID="Equation.DSMT4" ShapeID="_x0000_i1093" DrawAspect="Content" ObjectID="_1685197082" r:id="rId143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60" w:dyaOrig="380" w14:anchorId="47635B56">
          <v:shape id="_x0000_i1094" type="#_x0000_t75" style="width:48pt;height:19pt" o:ole="">
            <v:imagedata r:id="rId144" o:title=""/>
          </v:shape>
          <o:OLEObject Type="Embed" ProgID="Equation.DSMT4" ShapeID="_x0000_i1094" DrawAspect="Content" ObjectID="_1685197083" r:id="rId145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>D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99" w:dyaOrig="380" w14:anchorId="49B3DA3E">
          <v:shape id="_x0000_i1095" type="#_x0000_t75" style="width:49.95pt;height:19pt" o:ole="">
            <v:imagedata r:id="rId146" o:title=""/>
          </v:shape>
          <o:OLEObject Type="Embed" ProgID="Equation.DSMT4" ShapeID="_x0000_i1095" DrawAspect="Content" ObjectID="_1685197084" r:id="rId147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14:paraId="22739ACB" w14:textId="77777777"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2</w:t>
      </w:r>
      <w:r w:rsidRPr="008933CB">
        <w:rPr>
          <w:rFonts w:ascii="Palatino Linotype" w:eastAsia="Times New Roman" w:hAnsi="Palatino Linotype"/>
          <w:sz w:val="24"/>
          <w:szCs w:val="24"/>
          <w:u w:val="single"/>
          <w:lang w:val="fr-FR"/>
        </w:rPr>
        <w:t>:</w:t>
      </w:r>
      <w:proofErr w:type="gramEnd"/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   </w:t>
      </w:r>
      <w:r w:rsidR="00843647" w:rsidRPr="008933CB">
        <w:rPr>
          <w:rFonts w:ascii="Palatino Linotype" w:eastAsia="Times New Roman" w:hAnsi="Palatino Linotype"/>
          <w:position w:val="-16"/>
          <w:sz w:val="24"/>
          <w:szCs w:val="24"/>
          <w:lang w:val="fr-FR"/>
        </w:rPr>
        <w:object w:dxaOrig="1939" w:dyaOrig="440" w14:anchorId="13C85ADC">
          <v:shape id="_x0000_i1096" type="#_x0000_t75" style="width:96.95pt;height:22pt" o:ole="">
            <v:imagedata r:id="rId148" o:title=""/>
          </v:shape>
          <o:OLEObject Type="Embed" ProgID="Equation.DSMT4" ShapeID="_x0000_i1096" DrawAspect="Content" ObjectID="_1685197085" r:id="rId149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14:paraId="4806211B" w14:textId="77777777"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>A.</w: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79" w:dyaOrig="380" w14:anchorId="085277B3">
          <v:shape id="_x0000_i1097" type="#_x0000_t75" style="width:78.95pt;height:19pt" o:ole="">
            <v:imagedata r:id="rId150" o:title=""/>
          </v:shape>
          <o:OLEObject Type="Embed" ProgID="Equation.DSMT4" ShapeID="_x0000_i1097" DrawAspect="Content" ObjectID="_1685197086" r:id="rId151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79" w:dyaOrig="380" w14:anchorId="5EC6D655">
          <v:shape id="_x0000_i1098" type="#_x0000_t75" style="width:78.95pt;height:19pt" o:ole="">
            <v:imagedata r:id="rId152" o:title=""/>
          </v:shape>
          <o:OLEObject Type="Embed" ProgID="Equation.DSMT4" ShapeID="_x0000_i1098" DrawAspect="Content" ObjectID="_1685197087" r:id="rId153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340" w:dyaOrig="320" w14:anchorId="0D195F96">
          <v:shape id="_x0000_i1099" type="#_x0000_t75" style="width:67pt;height:16pt" o:ole="">
            <v:imagedata r:id="rId154" o:title=""/>
          </v:shape>
          <o:OLEObject Type="Embed" ProgID="Equation.DSMT4" ShapeID="_x0000_i1099" DrawAspect="Content" ObjectID="_1685197088" r:id="rId155"/>
        </w:objec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40" w:dyaOrig="380" w14:anchorId="2174B5C4">
          <v:shape id="_x0000_i1100" type="#_x0000_t75" style="width:77pt;height:19pt" o:ole="">
            <v:imagedata r:id="rId156" o:title=""/>
          </v:shape>
          <o:OLEObject Type="Embed" ProgID="Equation.DSMT4" ShapeID="_x0000_i1100" DrawAspect="Content" ObjectID="_1685197089" r:id="rId157"/>
        </w:objec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14:paraId="2E30EDF7" w14:textId="77777777"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Câu 3</w:t>
      </w:r>
      <w:r w:rsidRPr="008933CB">
        <w:rPr>
          <w:rFonts w:ascii="Palatino Linotype" w:eastAsia="Times New Roman" w:hAnsi="Palatino Linotype"/>
          <w:sz w:val="24"/>
          <w:szCs w:val="24"/>
        </w:rPr>
        <w:t xml:space="preserve">:      </w:t>
      </w:r>
      <w:r w:rsidR="002A609B" w:rsidRPr="008933CB">
        <w:rPr>
          <w:rFonts w:ascii="Palatino Linotype" w:eastAsia="Times New Roman" w:hAnsi="Palatino Linotype"/>
          <w:position w:val="-18"/>
          <w:sz w:val="24"/>
          <w:szCs w:val="24"/>
        </w:rPr>
        <w:object w:dxaOrig="2040" w:dyaOrig="480" w14:anchorId="156DE37E">
          <v:shape id="_x0000_i1101" type="#_x0000_t75" style="width:102pt;height:24pt" o:ole="">
            <v:imagedata r:id="rId158" o:title=""/>
          </v:shape>
          <o:OLEObject Type="Embed" ProgID="Equation.DSMT4" ShapeID="_x0000_i1101" DrawAspect="Content" ObjectID="_1685197090" r:id="rId159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</w:rPr>
        <w:t>=</w:t>
      </w:r>
    </w:p>
    <w:p w14:paraId="2625D873" w14:textId="77777777" w:rsidR="002A609B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sz w:val="24"/>
          <w:szCs w:val="24"/>
        </w:rPr>
        <w:t>A.</w:t>
      </w:r>
      <w:r w:rsidR="002A609B" w:rsidRPr="008933CB">
        <w:rPr>
          <w:rFonts w:ascii="Palatino Linotype" w:eastAsia="Times New Roman" w:hAnsi="Palatino Linotype"/>
          <w:position w:val="-10"/>
          <w:sz w:val="24"/>
          <w:szCs w:val="24"/>
        </w:rPr>
        <w:object w:dxaOrig="1860" w:dyaOrig="380" w14:anchorId="33BD1099">
          <v:shape id="_x0000_i1102" type="#_x0000_t75" style="width:93pt;height:19pt" o:ole="">
            <v:imagedata r:id="rId160" o:title=""/>
          </v:shape>
          <o:OLEObject Type="Embed" ProgID="Equation.DSMT4" ShapeID="_x0000_i1102" DrawAspect="Content" ObjectID="_1685197091" r:id="rId161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Pr="008933CB">
        <w:rPr>
          <w:rFonts w:ascii="Palatino Linotype" w:eastAsia="Times New Roman" w:hAnsi="Palatino Linotype"/>
          <w:sz w:val="24"/>
          <w:szCs w:val="24"/>
        </w:rPr>
        <w:t xml:space="preserve">B. </w:t>
      </w:r>
      <w:r w:rsidR="002A609B" w:rsidRPr="008933CB">
        <w:rPr>
          <w:rFonts w:ascii="Palatino Linotype" w:eastAsia="Times New Roman" w:hAnsi="Palatino Linotype"/>
          <w:position w:val="-10"/>
          <w:sz w:val="24"/>
          <w:szCs w:val="24"/>
        </w:rPr>
        <w:object w:dxaOrig="1900" w:dyaOrig="380" w14:anchorId="77327D6B">
          <v:shape id="_x0000_i1103" type="#_x0000_t75" style="width:95pt;height:19pt" o:ole="">
            <v:imagedata r:id="rId162" o:title=""/>
          </v:shape>
          <o:OLEObject Type="Embed" ProgID="Equation.DSMT4" ShapeID="_x0000_i1103" DrawAspect="Content" ObjectID="_1685197092" r:id="rId163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14ED84B4" w14:textId="77777777"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sz w:val="24"/>
          <w:szCs w:val="24"/>
        </w:rPr>
        <w:t xml:space="preserve">C. </w:t>
      </w:r>
      <w:r w:rsidR="002A609B" w:rsidRPr="008933CB">
        <w:rPr>
          <w:rFonts w:ascii="Palatino Linotype" w:eastAsia="Times New Roman" w:hAnsi="Palatino Linotype"/>
          <w:position w:val="-6"/>
          <w:sz w:val="24"/>
          <w:szCs w:val="24"/>
        </w:rPr>
        <w:object w:dxaOrig="2240" w:dyaOrig="340" w14:anchorId="670268C8">
          <v:shape id="_x0000_i1104" type="#_x0000_t75" style="width:112pt;height:17pt" o:ole="">
            <v:imagedata r:id="rId164" o:title=""/>
          </v:shape>
          <o:OLEObject Type="Embed" ProgID="Equation.DSMT4" ShapeID="_x0000_i1104" DrawAspect="Content" ObjectID="_1685197093" r:id="rId165"/>
        </w:object>
      </w:r>
      <w:r w:rsidRPr="008933CB">
        <w:rPr>
          <w:rFonts w:ascii="Palatino Linotype" w:eastAsia="Times New Roman" w:hAnsi="Palatino Linotype"/>
          <w:sz w:val="24"/>
          <w:szCs w:val="24"/>
        </w:rPr>
        <w:t>;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Pr="008933CB">
        <w:rPr>
          <w:rFonts w:ascii="Palatino Linotype" w:eastAsia="Times New Roman" w:hAnsi="Palatino Linotype"/>
          <w:sz w:val="24"/>
          <w:szCs w:val="24"/>
        </w:rPr>
        <w:t xml:space="preserve">D. </w:t>
      </w:r>
      <w:r w:rsidR="002A609B" w:rsidRPr="008933CB">
        <w:rPr>
          <w:rFonts w:ascii="Palatino Linotype" w:eastAsia="Times New Roman" w:hAnsi="Palatino Linotype"/>
          <w:position w:val="-6"/>
          <w:sz w:val="24"/>
          <w:szCs w:val="24"/>
        </w:rPr>
        <w:object w:dxaOrig="2240" w:dyaOrig="340" w14:anchorId="627AA4AF">
          <v:shape id="_x0000_i1105" type="#_x0000_t75" style="width:112pt;height:17pt" o:ole="">
            <v:imagedata r:id="rId166" o:title=""/>
          </v:shape>
          <o:OLEObject Type="Embed" ProgID="Equation.DSMT4" ShapeID="_x0000_i1105" DrawAspect="Content" ObjectID="_1685197094" r:id="rId167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7708A775" w14:textId="77777777" w:rsidR="002A609B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14:paraId="220D2AF1" w14:textId="77777777" w:rsidR="002A609B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4</w:t>
      </w:r>
      <w:r w:rsidRPr="008933CB">
        <w:rPr>
          <w:rFonts w:ascii="Palatino Linotype" w:eastAsia="Times New Roman" w:hAnsi="Palatino Linotype" w:cs="Arial"/>
          <w:sz w:val="24"/>
          <w:szCs w:val="24"/>
          <w:lang w:val="fr-FR"/>
        </w:rPr>
        <w:t> 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:    </w:t>
      </w:r>
      <w:r w:rsidR="002A609B" w:rsidRPr="008933CB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5600" w:dyaOrig="480" w14:anchorId="160CBA39">
          <v:shape id="_x0000_i1106" type="#_x0000_t75" style="width:280pt;height:24pt" o:ole="">
            <v:imagedata r:id="rId168" o:title=""/>
          </v:shape>
          <o:OLEObject Type="Embed" ProgID="Equation.DSMT4" ShapeID="_x0000_i1106" DrawAspect="Content" ObjectID="_1685197095" r:id="rId169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</w:t>
      </w:r>
    </w:p>
    <w:p w14:paraId="6E3527B4" w14:textId="77777777"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A. Đúng                  B. Sai</w:t>
      </w:r>
    </w:p>
    <w:p w14:paraId="08412186" w14:textId="77777777" w:rsidR="002A609B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</w:p>
    <w:p w14:paraId="45AFD258" w14:textId="77777777"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5</w:t>
      </w:r>
      <w:r w:rsidRPr="008933CB">
        <w:rPr>
          <w:rFonts w:ascii="Palatino Linotype" w:eastAsia="Times New Roman" w:hAnsi="Palatino Linotype"/>
          <w:sz w:val="24"/>
          <w:szCs w:val="24"/>
          <w:u w:val="single"/>
          <w:lang w:val="vi-VN"/>
        </w:rPr>
        <w:t>: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    </w:t>
      </w:r>
      <w:r w:rsidR="002A609B" w:rsidRPr="008933CB">
        <w:rPr>
          <w:rFonts w:ascii="Palatino Linotype" w:eastAsia="Times New Roman" w:hAnsi="Palatino Linotype"/>
          <w:position w:val="-10"/>
          <w:sz w:val="24"/>
          <w:szCs w:val="24"/>
          <w:lang w:val="vi-VN"/>
        </w:rPr>
        <w:object w:dxaOrig="4120" w:dyaOrig="380" w14:anchorId="0150DEB9">
          <v:shape id="_x0000_i1107" type="#_x0000_t75" style="width:206pt;height:19pt" o:ole="">
            <v:imagedata r:id="rId170" o:title=""/>
          </v:shape>
          <o:OLEObject Type="Embed" ProgID="Equation.DSMT4" ShapeID="_x0000_i1107" DrawAspect="Content" ObjectID="_1685197096" r:id="rId171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</w:p>
    <w:p w14:paraId="05254A72" w14:textId="77777777"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A. Đúng                  B. Sai</w:t>
      </w:r>
    </w:p>
    <w:p w14:paraId="02A5AE0A" w14:textId="77777777"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7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:   </w:t>
      </w:r>
      <w:r w:rsidRPr="008933CB">
        <w:rPr>
          <w:rFonts w:ascii="Palatino Linotype" w:hAnsi="Palatino Linotype"/>
          <w:sz w:val="24"/>
          <w:szCs w:val="24"/>
        </w:rPr>
        <w:t xml:space="preserve">Chọn câu khẳng định </w:t>
      </w:r>
      <w:r w:rsidRPr="008933CB">
        <w:rPr>
          <w:rFonts w:ascii="Palatino Linotype" w:hAnsi="Palatino Linotype"/>
          <w:b/>
          <w:sz w:val="24"/>
          <w:szCs w:val="24"/>
        </w:rPr>
        <w:t xml:space="preserve">SAI </w:t>
      </w:r>
      <w:r w:rsidRPr="008933CB">
        <w:rPr>
          <w:rFonts w:ascii="Palatino Linotype" w:hAnsi="Palatino Linotype"/>
          <w:sz w:val="24"/>
          <w:szCs w:val="24"/>
        </w:rPr>
        <w:t xml:space="preserve">trong các khẳng định bên dưới. Với mọ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600" w:dyaOrig="279" w14:anchorId="167D13A9">
          <v:shape id="_x0000_i1108" type="#_x0000_t75" style="width:30.05pt;height:13.75pt" o:ole="">
            <v:imagedata r:id="rId172" o:title=""/>
          </v:shape>
          <o:OLEObject Type="Embed" ProgID="Equation.DSMT4" ShapeID="_x0000_i1108" DrawAspect="Content" ObjectID="_1685197097" r:id="rId173"/>
        </w:object>
      </w:r>
      <w:r w:rsidRPr="008933CB">
        <w:rPr>
          <w:rFonts w:ascii="Palatino Linotype" w:hAnsi="Palatino Linotype"/>
          <w:sz w:val="24"/>
          <w:szCs w:val="24"/>
        </w:rPr>
        <w:t xml:space="preserve">, giá trị biểu thức </w:t>
      </w:r>
      <w:r w:rsidRPr="008933CB">
        <w:rPr>
          <w:rFonts w:ascii="Palatino Linotype" w:hAnsi="Palatino Linotype"/>
          <w:position w:val="-14"/>
          <w:sz w:val="24"/>
          <w:szCs w:val="24"/>
        </w:rPr>
        <w:object w:dxaOrig="2220" w:dyaOrig="440" w14:anchorId="5767F391">
          <v:shape id="_x0000_i1109" type="#_x0000_t75" style="width:110.8pt;height:21.9pt" o:ole="">
            <v:imagedata r:id="rId174" o:title=""/>
          </v:shape>
          <o:OLEObject Type="Embed" ProgID="Equation.DSMT4" ShapeID="_x0000_i1109" DrawAspect="Content" ObjectID="_1685197098" r:id="rId175"/>
        </w:object>
      </w:r>
      <w:r w:rsidRPr="008933CB">
        <w:rPr>
          <w:rFonts w:ascii="Palatino Linotype" w:hAnsi="Palatino Linotype"/>
          <w:position w:val="-14"/>
          <w:sz w:val="24"/>
          <w:szCs w:val="24"/>
        </w:rPr>
        <w:t xml:space="preserve"> </w:t>
      </w:r>
      <w:r w:rsidRPr="008933CB">
        <w:rPr>
          <w:rFonts w:ascii="Palatino Linotype" w:hAnsi="Palatino Linotype"/>
          <w:sz w:val="24"/>
          <w:szCs w:val="24"/>
        </w:rPr>
        <w:t xml:space="preserve">luôn chia hết cho </w:t>
      </w:r>
    </w:p>
    <w:p w14:paraId="29127912" w14:textId="77777777"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A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60" w14:anchorId="49F7D75B">
          <v:shape id="_x0000_i1110" type="#_x0000_t75" style="width:10pt;height:13.15pt" o:ole="">
            <v:imagedata r:id="rId176" o:title=""/>
          </v:shape>
          <o:OLEObject Type="Embed" ProgID="Equation.DSMT4" ShapeID="_x0000_i1110" DrawAspect="Content" ObjectID="_1685197099" r:id="rId177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B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60" w14:anchorId="440D9FC4">
          <v:shape id="_x0000_i1111" type="#_x0000_t75" style="width:10pt;height:13.15pt" o:ole="">
            <v:imagedata r:id="rId178" o:title=""/>
          </v:shape>
          <o:OLEObject Type="Embed" ProgID="Equation.DSMT4" ShapeID="_x0000_i1111" DrawAspect="Content" ObjectID="_1685197100" r:id="rId179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C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 w14:anchorId="59B6F6A5">
          <v:shape id="_x0000_i1112" type="#_x0000_t75" style="width:10pt;height:14.4pt" o:ole="">
            <v:imagedata r:id="rId180" o:title=""/>
          </v:shape>
          <o:OLEObject Type="Embed" ProgID="Equation.DSMT4" ShapeID="_x0000_i1112" DrawAspect="Content" ObjectID="_1685197101" r:id="rId181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D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 w14:anchorId="5B210CFA">
          <v:shape id="_x0000_i1113" type="#_x0000_t75" style="width:8.75pt;height:14.4pt" o:ole="">
            <v:imagedata r:id="rId182" o:title=""/>
          </v:shape>
          <o:OLEObject Type="Embed" ProgID="Equation.DSMT4" ShapeID="_x0000_i1113" DrawAspect="Content" ObjectID="_1685197102" r:id="rId183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44BB6D4D" w14:textId="77777777"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8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:   </w:t>
      </w:r>
      <w:r w:rsidRPr="008933CB">
        <w:rPr>
          <w:rFonts w:ascii="Palatino Linotype" w:hAnsi="Palatino Linotype"/>
          <w:sz w:val="24"/>
          <w:szCs w:val="24"/>
        </w:rPr>
        <w:t>Rút gọn biểu thức</w:t>
      </w:r>
      <w:r w:rsidRPr="008933CB">
        <w:rPr>
          <w:rFonts w:ascii="Palatino Linotype" w:hAnsi="Palatino Linotype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position w:val="-14"/>
          <w:sz w:val="24"/>
          <w:szCs w:val="24"/>
        </w:rPr>
        <w:object w:dxaOrig="3159" w:dyaOrig="440" w14:anchorId="1DFBC863">
          <v:shape id="_x0000_i1114" type="#_x0000_t75" style="width:157.8pt;height:21.9pt" o:ole="">
            <v:imagedata r:id="rId184" o:title=""/>
          </v:shape>
          <o:OLEObject Type="Embed" ProgID="Equation.DSMT4" ShapeID="_x0000_i1114" DrawAspect="Content" ObjectID="_1685197103" r:id="rId185"/>
        </w:object>
      </w:r>
      <w:r w:rsidRPr="008933CB">
        <w:rPr>
          <w:rFonts w:ascii="Palatino Linotype" w:hAnsi="Palatino Linotype"/>
          <w:sz w:val="24"/>
          <w:szCs w:val="24"/>
        </w:rPr>
        <w:t xml:space="preserve"> thu được kết quả là</w:t>
      </w:r>
    </w:p>
    <w:p w14:paraId="655CF192" w14:textId="77777777"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>A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60" w:dyaOrig="320" w14:anchorId="5F433137">
          <v:shape id="_x0000_i1115" type="#_x0000_t75" style="width:63.25pt;height:16.3pt" o:ole="">
            <v:imagedata r:id="rId186" o:title=""/>
          </v:shape>
          <o:OLEObject Type="Embed" ProgID="Equation.DSMT4" ShapeID="_x0000_i1115" DrawAspect="Content" ObjectID="_1685197104" r:id="rId187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B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320" w14:anchorId="2FC3EE1D">
          <v:shape id="_x0000_i1116" type="#_x0000_t75" style="width:35.05pt;height:16.3pt" o:ole="">
            <v:imagedata r:id="rId188" o:title=""/>
          </v:shape>
          <o:OLEObject Type="Embed" ProgID="Equation.DSMT4" ShapeID="_x0000_i1116" DrawAspect="Content" ObjectID="_1685197105" r:id="rId189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C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320" w14:anchorId="0A928DEE">
          <v:shape id="_x0000_i1117" type="#_x0000_t75" style="width:36.95pt;height:16.3pt" o:ole="">
            <v:imagedata r:id="rId190" o:title=""/>
          </v:shape>
          <o:OLEObject Type="Embed" ProgID="Equation.DSMT4" ShapeID="_x0000_i1117" DrawAspect="Content" ObjectID="_1685197106" r:id="rId191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D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20" w:dyaOrig="320" w14:anchorId="335B8A33">
          <v:shape id="_x0000_i1118" type="#_x0000_t75" style="width:30.7pt;height:16.3pt" o:ole="">
            <v:imagedata r:id="rId192" o:title=""/>
          </v:shape>
          <o:OLEObject Type="Embed" ProgID="Equation.DSMT4" ShapeID="_x0000_i1118" DrawAspect="Content" ObjectID="_1685197107" r:id="rId193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39AC5CA2" w14:textId="77777777" w:rsidR="008933CB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</w:p>
    <w:p w14:paraId="246A9097" w14:textId="77777777" w:rsidR="00B34DCC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9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:     Ghép  mỗi ý ở cột A với mỗi ý ở cột B để được kết quả đúng?</w:t>
      </w:r>
    </w:p>
    <w:p w14:paraId="2739AD40" w14:textId="77777777"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B34DCC" w:rsidRPr="008933CB" w14:paraId="19382164" w14:textId="77777777" w:rsidTr="00B34DCC">
        <w:tc>
          <w:tcPr>
            <w:tcW w:w="4810" w:type="dxa"/>
          </w:tcPr>
          <w:p w14:paraId="6AB83329" w14:textId="77777777" w:rsidR="00B34DCC" w:rsidRPr="008933CB" w:rsidRDefault="00B34DCC" w:rsidP="00B34DC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</w:tcPr>
          <w:p w14:paraId="378F8D9A" w14:textId="77777777" w:rsidR="00B34DCC" w:rsidRPr="008933CB" w:rsidRDefault="00B34DCC" w:rsidP="00B34DC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</w:rPr>
              <w:t>B</w:t>
            </w:r>
          </w:p>
        </w:tc>
      </w:tr>
      <w:tr w:rsidR="00B34DCC" w:rsidRPr="008933CB" w14:paraId="28C776EE" w14:textId="77777777" w:rsidTr="00B34DCC">
        <w:tc>
          <w:tcPr>
            <w:tcW w:w="4810" w:type="dxa"/>
          </w:tcPr>
          <w:p w14:paraId="1965C801" w14:textId="77777777"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a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8"/>
                <w:sz w:val="24"/>
                <w:szCs w:val="24"/>
                <w:lang w:val="vi-VN"/>
              </w:rPr>
              <w:object w:dxaOrig="2500" w:dyaOrig="480" w14:anchorId="59D19CD8">
                <v:shape id="_x0000_i1119" type="#_x0000_t75" style="width:125pt;height:24pt" o:ole="">
                  <v:imagedata r:id="rId194" o:title=""/>
                </v:shape>
                <o:OLEObject Type="Embed" ProgID="Equation.DSMT4" ShapeID="_x0000_i1119" DrawAspect="Content" ObjectID="_1685197108" r:id="rId195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1" w:type="dxa"/>
          </w:tcPr>
          <w:p w14:paraId="70B69D8F" w14:textId="77777777" w:rsidR="00B34DCC" w:rsidRPr="008933CB" w:rsidRDefault="002A609B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1)</w:t>
            </w:r>
            <w:r w:rsidR="00B34DCC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859" w:dyaOrig="380" w14:anchorId="597AEDE6">
                <v:shape id="_x0000_i1120" type="#_x0000_t75" style="width:42.95pt;height:19pt" o:ole="">
                  <v:imagedata r:id="rId196" o:title=""/>
                </v:shape>
                <o:OLEObject Type="Embed" ProgID="Equation.DSMT4" ShapeID="_x0000_i1120" DrawAspect="Content" ObjectID="_1685197109" r:id="rId197"/>
              </w:objec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B34DCC" w:rsidRPr="008933CB" w14:paraId="766916C0" w14:textId="77777777" w:rsidTr="00B34DCC">
        <w:tc>
          <w:tcPr>
            <w:tcW w:w="4810" w:type="dxa"/>
          </w:tcPr>
          <w:p w14:paraId="072A453B" w14:textId="77777777"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8"/>
                <w:sz w:val="24"/>
                <w:szCs w:val="24"/>
                <w:lang w:val="vi-VN"/>
              </w:rPr>
              <w:object w:dxaOrig="2439" w:dyaOrig="480" w14:anchorId="5C056BD1">
                <v:shape id="_x0000_i1121" type="#_x0000_t75" style="width:121.95pt;height:24pt" o:ole="">
                  <v:imagedata r:id="rId198" o:title=""/>
                </v:shape>
                <o:OLEObject Type="Embed" ProgID="Equation.DSMT4" ShapeID="_x0000_i1121" DrawAspect="Content" ObjectID="_1685197110" r:id="rId199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1" w:type="dxa"/>
          </w:tcPr>
          <w:p w14:paraId="7BAEA7D2" w14:textId="77777777"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2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2280" w:dyaOrig="380" w14:anchorId="570613E8">
                <v:shape id="_x0000_i1122" type="#_x0000_t75" style="width:114pt;height:19pt" o:ole="">
                  <v:imagedata r:id="rId200" o:title=""/>
                </v:shape>
                <o:OLEObject Type="Embed" ProgID="Equation.DSMT4" ShapeID="_x0000_i1122" DrawAspect="Content" ObjectID="_1685197111" r:id="rId201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B34DCC" w:rsidRPr="008933CB" w14:paraId="306B645A" w14:textId="77777777" w:rsidTr="00B34DCC">
        <w:tc>
          <w:tcPr>
            <w:tcW w:w="4810" w:type="dxa"/>
          </w:tcPr>
          <w:p w14:paraId="389AC082" w14:textId="77777777"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c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8"/>
                <w:sz w:val="24"/>
                <w:szCs w:val="24"/>
                <w:lang w:val="vi-VN"/>
              </w:rPr>
              <w:object w:dxaOrig="2480" w:dyaOrig="480" w14:anchorId="1F368319">
                <v:shape id="_x0000_i1123" type="#_x0000_t75" style="width:124pt;height:24pt" o:ole="">
                  <v:imagedata r:id="rId202" o:title=""/>
                </v:shape>
                <o:OLEObject Type="Embed" ProgID="Equation.DSMT4" ShapeID="_x0000_i1123" DrawAspect="Content" ObjectID="_1685197112" r:id="rId203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1" w:type="dxa"/>
          </w:tcPr>
          <w:p w14:paraId="23D7FF57" w14:textId="77777777"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3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 </w:t>
            </w:r>
            <w:r w:rsidR="002A609B"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800" w:dyaOrig="380" w14:anchorId="09502B6E">
                <v:shape id="_x0000_i1124" type="#_x0000_t75" style="width:40pt;height:19pt" o:ole="">
                  <v:imagedata r:id="rId204" o:title=""/>
                </v:shape>
                <o:OLEObject Type="Embed" ProgID="Equation.DSMT4" ShapeID="_x0000_i1124" DrawAspect="Content" ObjectID="_1685197113" r:id="rId205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B34DCC" w:rsidRPr="008933CB" w14:paraId="14A35F92" w14:textId="77777777" w:rsidTr="00B34DCC">
        <w:tc>
          <w:tcPr>
            <w:tcW w:w="4810" w:type="dxa"/>
          </w:tcPr>
          <w:p w14:paraId="22F5AFEE" w14:textId="77777777" w:rsidR="00B34DCC" w:rsidRPr="008933CB" w:rsidRDefault="00B34DCC" w:rsidP="00B34DCC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</w:p>
        </w:tc>
        <w:tc>
          <w:tcPr>
            <w:tcW w:w="4811" w:type="dxa"/>
          </w:tcPr>
          <w:p w14:paraId="466B1221" w14:textId="77777777"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</w:rPr>
              <w:t>4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840" w:dyaOrig="380" w14:anchorId="639ECA2A">
                <v:shape id="_x0000_i1125" type="#_x0000_t75" style="width:42pt;height:19pt" o:ole="">
                  <v:imagedata r:id="rId206" o:title=""/>
                </v:shape>
                <o:OLEObject Type="Embed" ProgID="Equation.DSMT4" ShapeID="_x0000_i1125" DrawAspect="Content" ObjectID="_1685197114" r:id="rId207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</w:tbl>
    <w:p w14:paraId="5A9626E0" w14:textId="77777777" w:rsidR="008933CB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i/>
          <w:sz w:val="24"/>
          <w:szCs w:val="24"/>
        </w:rPr>
      </w:pPr>
    </w:p>
    <w:p w14:paraId="4D5E3A1D" w14:textId="77777777" w:rsidR="00B34DCC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10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:   </w:t>
      </w:r>
      <w:r w:rsidR="00B34DCC" w:rsidRPr="008933CB">
        <w:rPr>
          <w:rFonts w:ascii="Palatino Linotype" w:eastAsia="Times New Roman" w:hAnsi="Palatino Linotype"/>
          <w:i/>
          <w:sz w:val="24"/>
          <w:szCs w:val="24"/>
          <w:lang w:val="vi-VN"/>
        </w:rPr>
        <w:t xml:space="preserve"> 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Điền vào chỗ trống để được kết quả đúng:</w:t>
      </w:r>
    </w:p>
    <w:p w14:paraId="32E8431A" w14:textId="77777777"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sz w:val="24"/>
          <w:szCs w:val="24"/>
        </w:rPr>
        <w:t>a)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  <w:r w:rsidRPr="008933CB">
        <w:rPr>
          <w:rFonts w:ascii="Palatino Linotype" w:eastAsia="Times New Roman" w:hAnsi="Palatino Linotype"/>
          <w:position w:val="-32"/>
          <w:sz w:val="24"/>
          <w:szCs w:val="24"/>
          <w:lang w:val="vi-VN"/>
        </w:rPr>
        <w:object w:dxaOrig="2540" w:dyaOrig="760" w14:anchorId="5DBE97BB">
          <v:shape id="_x0000_i1126" type="#_x0000_t75" style="width:127pt;height:38pt" o:ole="">
            <v:imagedata r:id="rId208" o:title=""/>
          </v:shape>
          <o:OLEObject Type="Embed" ProgID="Equation.DSMT4" ShapeID="_x0000_i1126" DrawAspect="Content" ObjectID="_1685197115" r:id="rId209"/>
        </w:objec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</w:rPr>
        <w:t>…………………………………………………………..</w:t>
      </w:r>
    </w:p>
    <w:p w14:paraId="13630AC0" w14:textId="77777777"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b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>)</w:t>
      </w:r>
      <w:r w:rsidR="002A609B" w:rsidRPr="008933CB">
        <w:rPr>
          <w:rFonts w:ascii="Palatino Linotype" w:eastAsia="Times New Roman" w:hAnsi="Palatino Linotype"/>
          <w:position w:val="-18"/>
          <w:sz w:val="24"/>
          <w:szCs w:val="24"/>
          <w:lang w:val="vi-VN"/>
        </w:rPr>
        <w:object w:dxaOrig="3640" w:dyaOrig="480" w14:anchorId="73CFBF0A">
          <v:shape id="_x0000_i1127" type="#_x0000_t75" style="width:182pt;height:24pt" o:ole="">
            <v:imagedata r:id="rId210" o:title=""/>
          </v:shape>
          <o:OLEObject Type="Embed" ProgID="Equation.DSMT4" ShapeID="_x0000_i1127" DrawAspect="Content" ObjectID="_1685197116" r:id="rId211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>……………………………………………….</w:t>
      </w:r>
    </w:p>
    <w:p w14:paraId="59A0141B" w14:textId="77777777" w:rsidR="008933CB" w:rsidRDefault="008933CB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sz w:val="24"/>
          <w:szCs w:val="24"/>
        </w:rPr>
      </w:pPr>
    </w:p>
    <w:p w14:paraId="6D303E07" w14:textId="77777777" w:rsidR="008933CB" w:rsidRPr="008933CB" w:rsidRDefault="008933CB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14:paraId="6EC873CC" w14:textId="77777777" w:rsidR="00C66333" w:rsidRPr="008933CB" w:rsidRDefault="006659A3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933CB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14:paraId="1B0F509F" w14:textId="77777777" w:rsidR="000E286D" w:rsidRPr="008933CB" w:rsidRDefault="000E286D" w:rsidP="00672D8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14:paraId="3594B2D0" w14:textId="77777777" w:rsidR="00934628" w:rsidRPr="008933CB" w:rsidRDefault="00934628" w:rsidP="00934628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:  </w:t>
      </w:r>
      <w:r w:rsidR="004855FD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840" w:dyaOrig="380" w14:anchorId="03E0E83C">
          <v:shape id="_x0000_i1128" type="#_x0000_t75" style="width:92pt;height:19pt" o:ole="">
            <v:imagedata r:id="rId212" o:title=""/>
          </v:shape>
          <o:OLEObject Type="Embed" ProgID="Equation.DSMT4" ShapeID="_x0000_i1128" DrawAspect="Content" ObjectID="_1685197117" r:id="rId213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b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980" w:dyaOrig="320" w14:anchorId="6639F42D">
          <v:shape id="_x0000_i1129" type="#_x0000_t75" style="width:99pt;height:16pt" o:ole="">
            <v:imagedata r:id="rId214" o:title=""/>
          </v:shape>
          <o:OLEObject Type="Embed" ProgID="Equation.DSMT4" ShapeID="_x0000_i1129" DrawAspect="Content" ObjectID="_1685197118" r:id="rId215"/>
        </w:object>
      </w:r>
    </w:p>
    <w:p w14:paraId="249CA13E" w14:textId="77777777" w:rsidR="00934628" w:rsidRPr="008933CB" w:rsidRDefault="004855FD" w:rsidP="00934628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c)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1800" w:dyaOrig="380" w14:anchorId="58594CE5">
          <v:shape id="_x0000_i1130" type="#_x0000_t75" style="width:90pt;height:19pt" o:ole="">
            <v:imagedata r:id="rId216" o:title=""/>
          </v:shape>
          <o:OLEObject Type="Embed" ProgID="Equation.DSMT4" ShapeID="_x0000_i1130" DrawAspect="Content" ObjectID="_1685197119" r:id="rId217"/>
        </w:object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d)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620" w:dyaOrig="380" w14:anchorId="74E7D244">
          <v:shape id="_x0000_i1131" type="#_x0000_t75" style="width:31pt;height:19pt" o:ole="">
            <v:imagedata r:id="rId218" o:title=""/>
          </v:shape>
          <o:OLEObject Type="Embed" ProgID="Equation.DSMT4" ShapeID="_x0000_i1131" DrawAspect="Content" ObjectID="_1685197120" r:id="rId219"/>
        </w:object>
      </w:r>
    </w:p>
    <w:p w14:paraId="27E28C89" w14:textId="77777777" w:rsidR="00934628" w:rsidRPr="008933CB" w:rsidRDefault="004855FD" w:rsidP="00672D86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e)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2700" w:dyaOrig="380" w14:anchorId="7C7A7C2D">
          <v:shape id="_x0000_i1132" type="#_x0000_t75" style="width:135pt;height:19pt" o:ole="">
            <v:imagedata r:id="rId220" o:title=""/>
          </v:shape>
          <o:OLEObject Type="Embed" ProgID="Equation.DSMT4" ShapeID="_x0000_i1132" DrawAspect="Content" ObjectID="_1685197121" r:id="rId221"/>
        </w:object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f) 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1900" w:dyaOrig="380" w14:anchorId="01FAC5C2">
          <v:shape id="_x0000_i1133" type="#_x0000_t75" style="width:95pt;height:19pt" o:ole="">
            <v:imagedata r:id="rId222" o:title=""/>
          </v:shape>
          <o:OLEObject Type="Embed" ProgID="Equation.DSMT4" ShapeID="_x0000_i1133" DrawAspect="Content" ObjectID="_1685197122" r:id="rId223"/>
        </w:object>
      </w:r>
    </w:p>
    <w:p w14:paraId="39362269" w14:textId="77777777" w:rsidR="004855FD" w:rsidRPr="008933CB" w:rsidRDefault="004855FD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="00EF1D62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a)</w:t>
      </w:r>
      <w:r w:rsidR="00EF1D62"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60" w:dyaOrig="340" w14:anchorId="0C815D40">
          <v:shape id="_x0000_i1134" type="#_x0000_t75" style="width:103pt;height:17pt" o:ole="">
            <v:imagedata r:id="rId224" o:title=""/>
          </v:shape>
          <o:OLEObject Type="Embed" ProgID="Equation.DSMT4" ShapeID="_x0000_i1134" DrawAspect="Content" ObjectID="_1685197123" r:id="rId225"/>
        </w:object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EF1D62"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900" w:dyaOrig="340" w14:anchorId="59E31573">
          <v:shape id="_x0000_i1135" type="#_x0000_t75" style="width:145pt;height:17pt" o:ole="">
            <v:imagedata r:id="rId226" o:title=""/>
          </v:shape>
          <o:OLEObject Type="Embed" ProgID="Equation.DSMT4" ShapeID="_x0000_i1135" DrawAspect="Content" ObjectID="_1685197124" r:id="rId227"/>
        </w:object>
      </w:r>
      <w:r w:rsidR="00EF1D62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</w:p>
    <w:p w14:paraId="6CD2EA49" w14:textId="77777777" w:rsidR="00135644" w:rsidRPr="008933CB" w:rsidRDefault="008A6918" w:rsidP="00135644">
      <w:pPr>
        <w:ind w:left="456" w:hanging="456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 </w:t>
      </w:r>
      <w:r w:rsidR="00135644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ab/>
        <w:t xml:space="preserve">a) </w:t>
      </w:r>
      <w:r w:rsidR="00135644" w:rsidRPr="008933CB">
        <w:rPr>
          <w:rFonts w:ascii="Palatino Linotype" w:hAnsi="Palatino Linotype"/>
          <w:position w:val="-10"/>
          <w:sz w:val="24"/>
          <w:szCs w:val="24"/>
        </w:rPr>
        <w:object w:dxaOrig="1140" w:dyaOrig="420" w14:anchorId="77BACC42">
          <v:shape id="_x0000_i1136" type="#_x0000_t75" style="width:56.95pt;height:21pt" o:ole="">
            <v:imagedata r:id="rId228" o:title=""/>
          </v:shape>
          <o:OLEObject Type="Embed" ProgID="Equation.DSMT4" ShapeID="_x0000_i1136" DrawAspect="Content" ObjectID="_1685197125" r:id="rId229"/>
        </w:object>
      </w:r>
      <w:r w:rsidR="00135644" w:rsidRPr="008933CB">
        <w:rPr>
          <w:rFonts w:ascii="Palatino Linotype" w:hAnsi="Palatino Linotype"/>
          <w:sz w:val="24"/>
          <w:szCs w:val="24"/>
        </w:rPr>
        <w:t xml:space="preserve">. Với </w:t>
      </w:r>
      <w:r w:rsidR="00135644" w:rsidRPr="008933CB">
        <w:rPr>
          <w:rFonts w:ascii="Palatino Linotype" w:hAnsi="Palatino Linotype"/>
          <w:position w:val="-6"/>
          <w:sz w:val="24"/>
          <w:szCs w:val="24"/>
        </w:rPr>
        <w:object w:dxaOrig="560" w:dyaOrig="279" w14:anchorId="543AFBAF">
          <v:shape id="_x0000_i1137" type="#_x0000_t75" style="width:27.75pt;height:14.25pt" o:ole="">
            <v:imagedata r:id="rId32" o:title=""/>
          </v:shape>
          <o:OLEObject Type="Embed" ProgID="Equation.DSMT4" ShapeID="_x0000_i1137" DrawAspect="Content" ObjectID="_1685197126" r:id="rId230"/>
        </w:object>
      </w:r>
      <w:r w:rsidR="00135644" w:rsidRPr="008933CB">
        <w:rPr>
          <w:rFonts w:ascii="Palatino Linotype" w:hAnsi="Palatino Linotype"/>
          <w:sz w:val="24"/>
          <w:szCs w:val="24"/>
        </w:rPr>
        <w:t xml:space="preserve">thì </w:t>
      </w:r>
      <w:r w:rsidR="00135644" w:rsidRPr="008933CB">
        <w:rPr>
          <w:rFonts w:ascii="Palatino Linotype" w:hAnsi="Palatino Linotype"/>
          <w:position w:val="-10"/>
          <w:sz w:val="24"/>
          <w:szCs w:val="24"/>
        </w:rPr>
        <w:object w:dxaOrig="1620" w:dyaOrig="360" w14:anchorId="75D63E37">
          <v:shape id="_x0000_i1138" type="#_x0000_t75" style="width:81pt;height:18pt" o:ole="">
            <v:imagedata r:id="rId231" o:title=""/>
          </v:shape>
          <o:OLEObject Type="Embed" ProgID="Equation.DSMT4" ShapeID="_x0000_i1138" DrawAspect="Content" ObjectID="_1685197127" r:id="rId232"/>
        </w:object>
      </w:r>
      <w:r w:rsidR="00135644" w:rsidRPr="008933CB">
        <w:rPr>
          <w:rFonts w:ascii="Palatino Linotype" w:hAnsi="Palatino Linotype"/>
          <w:sz w:val="24"/>
          <w:szCs w:val="24"/>
        </w:rPr>
        <w:t xml:space="preserve"> </w:t>
      </w:r>
    </w:p>
    <w:p w14:paraId="7272F20B" w14:textId="77777777" w:rsidR="00135644" w:rsidRPr="008933CB" w:rsidRDefault="00135644" w:rsidP="00135644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b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999" w:dyaOrig="380" w14:anchorId="371DB56C">
          <v:shape id="_x0000_i1139" type="#_x0000_t75" style="width:49.95pt;height:19.1pt" o:ole="">
            <v:imagedata r:id="rId233" o:title=""/>
          </v:shape>
          <o:OLEObject Type="Embed" ProgID="Equation.DSMT4" ShapeID="_x0000_i1139" DrawAspect="Content" ObjectID="_1685197128" r:id="rId234"/>
        </w:object>
      </w:r>
      <w:r w:rsidRPr="008933CB">
        <w:rPr>
          <w:rFonts w:ascii="Palatino Linotype" w:hAnsi="Palatino Linotype"/>
          <w:sz w:val="24"/>
          <w:szCs w:val="24"/>
        </w:rPr>
        <w:t xml:space="preserve">. 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 w14:anchorId="09C5CA60">
          <v:shape id="_x0000_i1140" type="#_x0000_t75" style="width:27.75pt;height:14.25pt" o:ole="">
            <v:imagedata r:id="rId36" o:title=""/>
          </v:shape>
          <o:OLEObject Type="Embed" ProgID="Equation.DSMT4" ShapeID="_x0000_i1140" DrawAspect="Content" ObjectID="_1685197129" r:id="rId235"/>
        </w:object>
      </w:r>
      <w:r w:rsidRPr="008933CB">
        <w:rPr>
          <w:rFonts w:ascii="Palatino Linotype" w:hAnsi="Palatino Linotype"/>
          <w:sz w:val="24"/>
          <w:szCs w:val="24"/>
        </w:rPr>
        <w:t xml:space="preserve"> thì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2400" w:dyaOrig="360" w14:anchorId="03F18C10">
          <v:shape id="_x0000_i1141" type="#_x0000_t75" style="width:120pt;height:18pt" o:ole="">
            <v:imagedata r:id="rId236" o:title=""/>
          </v:shape>
          <o:OLEObject Type="Embed" ProgID="Equation.DSMT4" ShapeID="_x0000_i1141" DrawAspect="Content" ObjectID="_1685197130" r:id="rId237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14:paraId="3EBC9631" w14:textId="77777777" w:rsidR="00135644" w:rsidRPr="008933CB" w:rsidRDefault="00135644" w:rsidP="00135644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c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020" w:dyaOrig="380" w14:anchorId="6496E45A">
          <v:shape id="_x0000_i1142" type="#_x0000_t75" style="width:51pt;height:19.1pt" o:ole="">
            <v:imagedata r:id="rId238" o:title=""/>
          </v:shape>
          <o:OLEObject Type="Embed" ProgID="Equation.DSMT4" ShapeID="_x0000_i1142" DrawAspect="Content" ObjectID="_1685197131" r:id="rId239"/>
        </w:object>
      </w:r>
      <w:r w:rsidRPr="008933CB">
        <w:rPr>
          <w:rFonts w:ascii="Palatino Linotype" w:hAnsi="Palatino Linotype"/>
          <w:sz w:val="24"/>
          <w:szCs w:val="24"/>
        </w:rPr>
        <w:t xml:space="preserve">. 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 w14:anchorId="0BC346C9">
          <v:shape id="_x0000_i1143" type="#_x0000_t75" style="width:27.75pt;height:14.25pt" o:ole="">
            <v:imagedata r:id="rId240" o:title=""/>
          </v:shape>
          <o:OLEObject Type="Embed" ProgID="Equation.DSMT4" ShapeID="_x0000_i1143" DrawAspect="Content" ObjectID="_1685197132" r:id="rId241"/>
        </w:object>
      </w:r>
      <w:r w:rsidRPr="008933CB">
        <w:rPr>
          <w:rFonts w:ascii="Palatino Linotype" w:hAnsi="Palatino Linotype"/>
          <w:sz w:val="24"/>
          <w:szCs w:val="24"/>
        </w:rPr>
        <w:t xml:space="preserve">thì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2420" w:dyaOrig="320" w14:anchorId="5D7F4AAF">
          <v:shape id="_x0000_i1144" type="#_x0000_t75" style="width:120.75pt;height:15.75pt" o:ole="">
            <v:imagedata r:id="rId242" o:title=""/>
          </v:shape>
          <o:OLEObject Type="Embed" ProgID="Equation.DSMT4" ShapeID="_x0000_i1144" DrawAspect="Content" ObjectID="_1685197133" r:id="rId243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14:paraId="63DABBED" w14:textId="77777777" w:rsidR="008A6918" w:rsidRPr="008933CB" w:rsidRDefault="00135644" w:rsidP="00135644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d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639" w:dyaOrig="260" w14:anchorId="77610838">
          <v:shape id="_x0000_i1145" type="#_x0000_t75" style="width:31.95pt;height:13pt" o:ole="">
            <v:imagedata r:id="rId244" o:title=""/>
          </v:shape>
          <o:OLEObject Type="Embed" ProgID="Equation.DSMT4" ShapeID="_x0000_i1145" DrawAspect="Content" ObjectID="_1685197134" r:id="rId245"/>
        </w:object>
      </w:r>
      <w:r w:rsidRPr="008933CB">
        <w:rPr>
          <w:rFonts w:ascii="Palatino Linotype" w:hAnsi="Palatino Linotype"/>
          <w:sz w:val="24"/>
          <w:szCs w:val="24"/>
        </w:rPr>
        <w:t xml:space="preserve">. 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700" w:dyaOrig="279" w14:anchorId="608534B8">
          <v:shape id="_x0000_i1146" type="#_x0000_t75" style="width:35.25pt;height:14.25pt" o:ole="">
            <v:imagedata r:id="rId44" o:title=""/>
          </v:shape>
          <o:OLEObject Type="Embed" ProgID="Equation.DSMT4" ShapeID="_x0000_i1146" DrawAspect="Content" ObjectID="_1685197135" r:id="rId246"/>
        </w:object>
      </w:r>
      <w:r w:rsidRPr="008933CB">
        <w:rPr>
          <w:rFonts w:ascii="Palatino Linotype" w:hAnsi="Palatino Linotype"/>
          <w:sz w:val="24"/>
          <w:szCs w:val="24"/>
        </w:rPr>
        <w:t xml:space="preserve">thì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740" w:dyaOrig="279" w14:anchorId="714451BB">
          <v:shape id="_x0000_i1147" type="#_x0000_t75" style="width:36.75pt;height:14.25pt" o:ole="">
            <v:imagedata r:id="rId247" o:title=""/>
          </v:shape>
          <o:OLEObject Type="Embed" ProgID="Equation.DSMT4" ShapeID="_x0000_i1147" DrawAspect="Content" ObjectID="_1685197136" r:id="rId248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14:paraId="5968630A" w14:textId="77777777" w:rsidR="004855FD" w:rsidRPr="008933CB" w:rsidRDefault="004151F9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="004855FD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4855FD"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 w14:anchorId="6500596F">
          <v:shape id="_x0000_i1148" type="#_x0000_t75" style="width:49pt;height:13pt" o:ole="">
            <v:imagedata r:id="rId249" o:title=""/>
          </v:shape>
          <o:OLEObject Type="Embed" ProgID="Equation.DSMT4" ShapeID="_x0000_i1148" DrawAspect="Content" ObjectID="_1685197137" r:id="rId250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E54C95"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 w14:anchorId="5973E3BF">
          <v:shape id="_x0000_i1149" type="#_x0000_t75" style="width:49pt;height:13pt" o:ole="">
            <v:imagedata r:id="rId251" o:title=""/>
          </v:shape>
          <o:OLEObject Type="Embed" ProgID="Equation.DSMT4" ShapeID="_x0000_i1149" DrawAspect="Content" ObjectID="_1685197138" r:id="rId252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sz w:val="24"/>
          <w:szCs w:val="24"/>
        </w:rPr>
        <w:t xml:space="preserve">c) </w:t>
      </w:r>
      <w:r w:rsidR="0096629A" w:rsidRPr="008933CB">
        <w:rPr>
          <w:rFonts w:ascii="Palatino Linotype" w:hAnsi="Palatino Linotype"/>
          <w:position w:val="-6"/>
          <w:sz w:val="24"/>
          <w:szCs w:val="24"/>
        </w:rPr>
        <w:object w:dxaOrig="740" w:dyaOrig="279" w14:anchorId="4DF4E9DB">
          <v:shape id="_x0000_i1150" type="#_x0000_t75" style="width:37pt;height:13.95pt" o:ole="">
            <v:imagedata r:id="rId253" o:title=""/>
          </v:shape>
          <o:OLEObject Type="Embed" ProgID="Equation.DSMT4" ShapeID="_x0000_i1150" DrawAspect="Content" ObjectID="_1685197139" r:id="rId254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sz w:val="24"/>
          <w:szCs w:val="24"/>
        </w:rPr>
        <w:t xml:space="preserve">d) </w:t>
      </w:r>
      <w:r w:rsidR="004855FD" w:rsidRPr="008933CB">
        <w:rPr>
          <w:rFonts w:ascii="Palatino Linotype" w:hAnsi="Palatino Linotype"/>
          <w:position w:val="-6"/>
          <w:sz w:val="24"/>
          <w:szCs w:val="24"/>
        </w:rPr>
        <w:object w:dxaOrig="620" w:dyaOrig="279" w14:anchorId="47BC5DBC">
          <v:shape id="_x0000_i1151" type="#_x0000_t75" style="width:31pt;height:13.95pt" o:ole="">
            <v:imagedata r:id="rId255" o:title=""/>
          </v:shape>
          <o:OLEObject Type="Embed" ProgID="Equation.DSMT4" ShapeID="_x0000_i1151" DrawAspect="Content" ObjectID="_1685197140" r:id="rId256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sz w:val="24"/>
          <w:szCs w:val="24"/>
        </w:rPr>
        <w:t xml:space="preserve">e) </w:t>
      </w:r>
      <w:r w:rsidR="004855FD" w:rsidRPr="008933CB">
        <w:rPr>
          <w:rFonts w:ascii="Palatino Linotype" w:hAnsi="Palatino Linotype"/>
          <w:position w:val="-4"/>
          <w:sz w:val="24"/>
          <w:szCs w:val="24"/>
        </w:rPr>
        <w:object w:dxaOrig="600" w:dyaOrig="260" w14:anchorId="2064D3B5">
          <v:shape id="_x0000_i1152" type="#_x0000_t75" style="width:30pt;height:13pt" o:ole="">
            <v:imagedata r:id="rId257" o:title=""/>
          </v:shape>
          <o:OLEObject Type="Embed" ProgID="Equation.DSMT4" ShapeID="_x0000_i1152" DrawAspect="Content" ObjectID="_1685197141" r:id="rId258"/>
        </w:object>
      </w:r>
    </w:p>
    <w:p w14:paraId="14AC5EB6" w14:textId="77777777" w:rsidR="00BD2FA5" w:rsidRPr="008933CB" w:rsidRDefault="004151F9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96629A" w:rsidRPr="008933CB">
        <w:rPr>
          <w:rFonts w:ascii="Palatino Linotype" w:hAnsi="Palatino Linotype"/>
          <w:position w:val="-24"/>
          <w:sz w:val="24"/>
          <w:szCs w:val="24"/>
        </w:rPr>
        <w:object w:dxaOrig="700" w:dyaOrig="620" w14:anchorId="571A9B7F">
          <v:shape id="_x0000_i1153" type="#_x0000_t75" style="width:33.55pt;height:30.55pt" o:ole="">
            <v:imagedata r:id="rId259" o:title=""/>
          </v:shape>
          <o:OLEObject Type="Embed" ProgID="Equation.DSMT4" ShapeID="_x0000_i1153" DrawAspect="Content" ObjectID="_1685197142" r:id="rId260"/>
        </w:objec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BD2FA5"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 w14:anchorId="32CC41B0">
          <v:shape id="_x0000_i1154" type="#_x0000_t75" style="width:40pt;height:13pt" o:ole="">
            <v:imagedata r:id="rId261" o:title=""/>
          </v:shape>
          <o:OLEObject Type="Embed" ProgID="Equation.DSMT4" ShapeID="_x0000_i1154" DrawAspect="Content" ObjectID="_1685197143" r:id="rId262"/>
        </w:objec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c) </w:t>
      </w:r>
      <w:r w:rsidR="00DD6ADB" w:rsidRPr="008933CB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740" w:dyaOrig="620" w14:anchorId="6100BBA7">
          <v:shape id="_x0000_i1155" type="#_x0000_t75" style="width:37pt;height:31pt" o:ole="">
            <v:imagedata r:id="rId263" o:title=""/>
          </v:shape>
          <o:OLEObject Type="Embed" ProgID="Equation.DSMT4" ShapeID="_x0000_i1155" DrawAspect="Content" ObjectID="_1685197144" r:id="rId264"/>
        </w:objec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d)</w:t>
      </w:r>
      <w:r w:rsidR="00BD2FA5" w:rsidRPr="008933CB">
        <w:rPr>
          <w:rFonts w:ascii="Palatino Linotype" w:hAnsi="Palatino Linotype"/>
          <w:position w:val="-24"/>
          <w:sz w:val="24"/>
          <w:szCs w:val="24"/>
        </w:rPr>
        <w:object w:dxaOrig="1200" w:dyaOrig="620" w14:anchorId="742BD0C7">
          <v:shape id="_x0000_i1156" type="#_x0000_t75" style="width:59.4pt;height:30.8pt" o:ole="">
            <v:imagedata r:id="rId265" o:title=""/>
          </v:shape>
          <o:OLEObject Type="Embed" ProgID="Equation.DSMT4" ShapeID="_x0000_i1156" DrawAspect="Content" ObjectID="_1685197145" r:id="rId266"/>
        </w:object>
      </w:r>
    </w:p>
    <w:p w14:paraId="33BA2B0F" w14:textId="77777777" w:rsidR="004855FD" w:rsidRPr="008933CB" w:rsidRDefault="00FD7E9C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D9727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HS tự biến đổi VT = VP</w:t>
      </w:r>
      <w:r w:rsidR="00D97279" w:rsidRPr="008933C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0812A81C" w14:textId="77777777" w:rsidR="00BD6D24" w:rsidRPr="008933CB" w:rsidRDefault="00FD7E9C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D9727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7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6D2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Biến đổi: </w:t>
      </w:r>
      <w:r w:rsidR="00BD6D24"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00" w:dyaOrig="340" w14:anchorId="4FF55DB3">
          <v:shape id="_x0000_i1157" type="#_x0000_t75" style="width:110pt;height:17pt" o:ole="">
            <v:imagedata r:id="rId267" o:title=""/>
          </v:shape>
          <o:OLEObject Type="Embed" ProgID="Equation.DSMT4" ShapeID="_x0000_i1157" DrawAspect="Content" ObjectID="_1685197146" r:id="rId268"/>
        </w:object>
      </w:r>
      <w:r w:rsidR="00BD6D2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C6875" w:rsidRPr="008933CB">
        <w:rPr>
          <w:rFonts w:ascii="Palatino Linotype" w:hAnsi="Palatino Linotype"/>
          <w:color w:val="000000" w:themeColor="text1"/>
          <w:sz w:val="24"/>
          <w:szCs w:val="24"/>
        </w:rPr>
        <w:t>(t/c chia hết của một tổng)</w:t>
      </w:r>
    </w:p>
    <w:p w14:paraId="4EC7DC7D" w14:textId="77777777" w:rsidR="00C01AF9" w:rsidRPr="008933CB" w:rsidRDefault="00C01AF9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>b)</w:t>
      </w:r>
      <w:r w:rsidRPr="008933CB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00" w:dyaOrig="320" w14:anchorId="13187C2A">
          <v:shape id="_x0000_i1158" type="#_x0000_t75" style="width:125pt;height:16pt" o:ole="">
            <v:imagedata r:id="rId269" o:title=""/>
          </v:shape>
          <o:OLEObject Type="Embed" ProgID="Equation.DSMT4" ShapeID="_x0000_i1158" DrawAspect="Content" ObjectID="_1685197147" r:id="rId270"/>
        </w:objec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739" w:dyaOrig="279" w14:anchorId="2D600C75">
          <v:shape id="_x0000_i1159" type="#_x0000_t75" style="width:186.95pt;height:13.95pt" o:ole="">
            <v:imagedata r:id="rId271" o:title=""/>
          </v:shape>
          <o:OLEObject Type="Embed" ProgID="Equation.DSMT4" ShapeID="_x0000_i1159" DrawAspect="Content" ObjectID="_1685197148" r:id="rId272"/>
        </w:objec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739" w:dyaOrig="279" w14:anchorId="58CABCFE">
          <v:shape id="_x0000_i1160" type="#_x0000_t75" style="width:186.95pt;height:13.95pt" o:ole="">
            <v:imagedata r:id="rId273" o:title=""/>
          </v:shape>
          <o:OLEObject Type="Embed" ProgID="Equation.DSMT4" ShapeID="_x0000_i1160" DrawAspect="Content" ObjectID="_1685197149" r:id="rId274"/>
        </w:object>
      </w:r>
      <w:r w:rsidRPr="008933CB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060" w:dyaOrig="320" w14:anchorId="74C149F7">
          <v:shape id="_x0000_i1161" type="#_x0000_t75" style="width:203pt;height:16pt" o:ole="">
            <v:imagedata r:id="rId275" o:title=""/>
          </v:shape>
          <o:OLEObject Type="Embed" ProgID="Equation.DSMT4" ShapeID="_x0000_i1161" DrawAspect="Content" ObjectID="_1685197150" r:id="rId276"/>
        </w:object>
      </w:r>
    </w:p>
    <w:p w14:paraId="64628897" w14:textId="77777777" w:rsidR="00FD7E9C" w:rsidRPr="008933CB" w:rsidRDefault="00C01AF9" w:rsidP="00A0426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60" w:dyaOrig="279" w14:anchorId="363F85F0">
          <v:shape id="_x0000_i1162" type="#_x0000_t75" style="width:123pt;height:13.95pt" o:ole="">
            <v:imagedata r:id="rId277" o:title=""/>
          </v:shape>
          <o:OLEObject Type="Embed" ProgID="Equation.DSMT4" ShapeID="_x0000_i1162" DrawAspect="Content" ObjectID="_1685197151" r:id="rId278"/>
        </w:object>
      </w:r>
    </w:p>
    <w:p w14:paraId="331EF940" w14:textId="77777777" w:rsidR="00D538D0" w:rsidRPr="008933CB" w:rsidRDefault="00FD7E9C" w:rsidP="00FB00A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A0426D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8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8933CB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A0426D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9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8933CB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10:</w:t>
      </w:r>
    </w:p>
    <w:p w14:paraId="464CD169" w14:textId="77777777" w:rsidR="00FD7E9C" w:rsidRPr="008933CB" w:rsidRDefault="00FD7E9C" w:rsidP="00D538D0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D538D0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11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="00D538D0" w:rsidRPr="008933CB">
        <w:rPr>
          <w:rFonts w:ascii="Palatino Linotype" w:hAnsi="Palatino Linotype"/>
          <w:position w:val="-30"/>
          <w:sz w:val="24"/>
          <w:szCs w:val="24"/>
        </w:rPr>
        <w:object w:dxaOrig="800" w:dyaOrig="720" w14:anchorId="3E020FBF">
          <v:shape id="_x0000_i1163" type="#_x0000_t75" style="width:38.7pt;height:36.7pt" o:ole="">
            <v:imagedata r:id="rId279" o:title=""/>
          </v:shape>
          <o:OLEObject Type="Embed" ProgID="Equation.DSMT4" ShapeID="_x0000_i1163" DrawAspect="Content" ObjectID="_1685197152" r:id="rId280"/>
        </w:object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D538D0" w:rsidRPr="008933CB">
        <w:rPr>
          <w:rFonts w:ascii="Palatino Linotype" w:hAnsi="Palatino Linotype"/>
          <w:position w:val="-6"/>
          <w:sz w:val="24"/>
          <w:szCs w:val="24"/>
          <w:lang w:val="pt-BR"/>
        </w:rPr>
        <w:object w:dxaOrig="620" w:dyaOrig="279" w14:anchorId="7022D7C5">
          <v:shape id="_x0000_i1164" type="#_x0000_t75" style="width:31pt;height:13.95pt" o:ole="">
            <v:imagedata r:id="rId281" o:title=""/>
          </v:shape>
          <o:OLEObject Type="Embed" ProgID="Equation.DSMT4" ShapeID="_x0000_i1164" DrawAspect="Content" ObjectID="_1685197153" r:id="rId282"/>
        </w:objec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="00D538D0" w:rsidRPr="008933CB">
        <w:rPr>
          <w:rFonts w:ascii="Palatino Linotype" w:hAnsi="Palatino Linotype"/>
          <w:position w:val="-4"/>
          <w:sz w:val="24"/>
          <w:szCs w:val="24"/>
          <w:lang w:val="pt-BR"/>
        </w:rPr>
        <w:object w:dxaOrig="800" w:dyaOrig="260" w14:anchorId="03BC820D">
          <v:shape id="_x0000_i1165" type="#_x0000_t75" style="width:40pt;height:13pt" o:ole="">
            <v:imagedata r:id="rId283" o:title=""/>
          </v:shape>
          <o:OLEObject Type="Embed" ProgID="Equation.DSMT4" ShapeID="_x0000_i1165" DrawAspect="Content" ObjectID="_1685197154" r:id="rId284"/>
        </w:objec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 xml:space="preserve"> ; </w: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ab/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="00FB00A7" w:rsidRPr="008933CB">
        <w:rPr>
          <w:rFonts w:ascii="Palatino Linotype" w:hAnsi="Palatino Linotype"/>
          <w:position w:val="-24"/>
          <w:sz w:val="24"/>
          <w:szCs w:val="24"/>
        </w:rPr>
        <w:object w:dxaOrig="680" w:dyaOrig="620" w14:anchorId="71D5EC56">
          <v:shape id="_x0000_i1166" type="#_x0000_t75" style="width:33.15pt;height:30.55pt" o:ole="">
            <v:imagedata r:id="rId285" o:title=""/>
          </v:shape>
          <o:OLEObject Type="Embed" ProgID="Equation.DSMT4" ShapeID="_x0000_i1166" DrawAspect="Content" ObjectID="_1685197155" r:id="rId286"/>
        </w:object>
      </w:r>
      <w:r w:rsidR="00FB00A7" w:rsidRPr="008933CB">
        <w:rPr>
          <w:rFonts w:ascii="Palatino Linotype" w:hAnsi="Palatino Linotype"/>
          <w:sz w:val="24"/>
          <w:szCs w:val="24"/>
          <w:lang w:val="pt-BR"/>
        </w:rPr>
        <w:tab/>
        <w:t xml:space="preserve">e) </w:t>
      </w:r>
      <w:r w:rsidR="00FB00A7" w:rsidRPr="008933CB">
        <w:rPr>
          <w:rFonts w:ascii="Palatino Linotype" w:hAnsi="Palatino Linotype"/>
          <w:position w:val="-4"/>
          <w:sz w:val="24"/>
          <w:szCs w:val="24"/>
          <w:lang w:val="pt-BR"/>
        </w:rPr>
        <w:object w:dxaOrig="800" w:dyaOrig="260" w14:anchorId="36D88140">
          <v:shape id="_x0000_i1167" type="#_x0000_t75" style="width:40pt;height:13pt" o:ole="">
            <v:imagedata r:id="rId283" o:title=""/>
          </v:shape>
          <o:OLEObject Type="Embed" ProgID="Equation.DSMT4" ShapeID="_x0000_i1167" DrawAspect="Content" ObjectID="_1685197156" r:id="rId287"/>
        </w:object>
      </w:r>
      <w:r w:rsidR="00FB00A7" w:rsidRPr="008933CB">
        <w:rPr>
          <w:rFonts w:ascii="Palatino Linotype" w:hAnsi="Palatino Linotype"/>
          <w:position w:val="-24"/>
          <w:sz w:val="24"/>
          <w:szCs w:val="24"/>
        </w:rPr>
        <w:tab/>
      </w:r>
    </w:p>
    <w:p w14:paraId="0C0A75BA" w14:textId="77777777" w:rsidR="00F40941" w:rsidRPr="008933CB" w:rsidRDefault="00F40941" w:rsidP="00F40941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13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8933CB">
        <w:rPr>
          <w:rFonts w:ascii="Palatino Linotype" w:hAnsi="Palatino Linotype"/>
          <w:sz w:val="24"/>
          <w:szCs w:val="24"/>
        </w:rPr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920" w:dyaOrig="279" w14:anchorId="2AE33E35">
          <v:shape id="_x0000_i1168" type="#_x0000_t75" style="width:46pt;height:13.95pt" o:ole="">
            <v:imagedata r:id="rId288" o:title=""/>
          </v:shape>
          <o:OLEObject Type="Embed" ProgID="Equation.DSMT4" ShapeID="_x0000_i1168" DrawAspect="Content" ObjectID="_1685197157" r:id="rId289"/>
        </w:object>
      </w:r>
      <w:r w:rsidRPr="008933CB">
        <w:rPr>
          <w:rFonts w:ascii="Palatino Linotype" w:hAnsi="Palatino Linotype"/>
          <w:sz w:val="24"/>
          <w:szCs w:val="24"/>
        </w:rPr>
        <w:t xml:space="preserve">nên ta thay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180" w:dyaOrig="279" w14:anchorId="6AD63571">
          <v:shape id="_x0000_i1169" type="#_x0000_t75" style="width:59pt;height:13.95pt" o:ole="">
            <v:imagedata r:id="rId290" o:title=""/>
          </v:shape>
          <o:OLEObject Type="Embed" ProgID="Equation.DSMT4" ShapeID="_x0000_i1169" DrawAspect="Content" ObjectID="_1685197158" r:id="rId291"/>
        </w:object>
      </w:r>
      <w:r w:rsidRPr="008933CB">
        <w:rPr>
          <w:rFonts w:ascii="Palatino Linotype" w:hAnsi="Palatino Linotype"/>
          <w:sz w:val="24"/>
          <w:szCs w:val="24"/>
        </w:rPr>
        <w:t>vào biểu thức, ta có:</w:t>
      </w:r>
    </w:p>
    <w:p w14:paraId="0853061D" w14:textId="77777777" w:rsidR="00F40941" w:rsidRPr="008933CB" w:rsidRDefault="00F40941" w:rsidP="00F40941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position w:val="-10"/>
          <w:sz w:val="24"/>
          <w:szCs w:val="24"/>
        </w:rPr>
        <w:object w:dxaOrig="7400" w:dyaOrig="380" w14:anchorId="36CD271D">
          <v:shape id="_x0000_i1170" type="#_x0000_t75" style="width:370pt;height:19pt" o:ole="">
            <v:imagedata r:id="rId292" o:title=""/>
          </v:shape>
          <o:OLEObject Type="Embed" ProgID="Equation.DSMT4" ShapeID="_x0000_i1170" DrawAspect="Content" ObjectID="_1685197159" r:id="rId293"/>
        </w:object>
      </w:r>
    </w:p>
    <w:p w14:paraId="741E3A15" w14:textId="77777777" w:rsidR="00F40941" w:rsidRPr="008933CB" w:rsidRDefault="00F40941" w:rsidP="00F40941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position w:val="-6"/>
          <w:sz w:val="24"/>
          <w:szCs w:val="24"/>
        </w:rPr>
        <w:object w:dxaOrig="6520" w:dyaOrig="340" w14:anchorId="77624F22">
          <v:shape id="_x0000_i1171" type="#_x0000_t75" style="width:326pt;height:17pt" o:ole="">
            <v:imagedata r:id="rId294" o:title=""/>
          </v:shape>
          <o:OLEObject Type="Embed" ProgID="Equation.DSMT4" ShapeID="_x0000_i1171" DrawAspect="Content" ObjectID="_1685197160" r:id="rId295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14:paraId="46A736A2" w14:textId="77777777" w:rsidR="00D538D0" w:rsidRPr="008933CB" w:rsidRDefault="00F40941" w:rsidP="008933CB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Tượng tự ta cũng tính được </w:t>
      </w:r>
      <w:r w:rsidRPr="008933CB">
        <w:rPr>
          <w:rFonts w:ascii="Palatino Linotype" w:hAnsi="Palatino Linotype"/>
          <w:position w:val="-4"/>
          <w:sz w:val="24"/>
          <w:szCs w:val="24"/>
        </w:rPr>
        <w:object w:dxaOrig="660" w:dyaOrig="260" w14:anchorId="1182D61F">
          <v:shape id="_x0000_i1172" type="#_x0000_t75" style="width:33pt;height:13pt" o:ole="">
            <v:imagedata r:id="rId296" o:title=""/>
          </v:shape>
          <o:OLEObject Type="Embed" ProgID="Equation.DSMT4" ShapeID="_x0000_i1172" DrawAspect="Content" ObjectID="_1685197161" r:id="rId297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14:paraId="17E7BA33" w14:textId="77777777" w:rsidR="00B576B5" w:rsidRPr="008933CB" w:rsidRDefault="000E286D" w:rsidP="008933C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RẮC NGHIỆ</w:t>
      </w:r>
      <w:r w:rsid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14:paraId="2FDEE5BC" w14:textId="77777777" w:rsidR="008A6918" w:rsidRPr="008933CB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</w:p>
    <w:sectPr w:rsidR="008A6918" w:rsidRPr="008933CB" w:rsidSect="00ED3431">
      <w:headerReference w:type="default" r:id="rId298"/>
      <w:footerReference w:type="default" r:id="rId29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AF6ACA" w14:textId="77777777" w:rsidR="001E64E9" w:rsidRDefault="001E64E9" w:rsidP="00B52ADD">
      <w:pPr>
        <w:spacing w:after="0" w:line="240" w:lineRule="auto"/>
      </w:pPr>
      <w:r>
        <w:separator/>
      </w:r>
    </w:p>
  </w:endnote>
  <w:endnote w:type="continuationSeparator" w:id="0">
    <w:p w14:paraId="1B55D962" w14:textId="77777777" w:rsidR="001E64E9" w:rsidRDefault="001E64E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FC6AE8" w14:textId="77777777" w:rsidR="00E54C95" w:rsidRPr="006E2E7D" w:rsidRDefault="00E54C9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53B1AF9D" wp14:editId="62AAFFF0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13DB794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5297539" wp14:editId="32830026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C754FF4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66A96F9E" wp14:editId="0D2BFAFC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C7EEF28" w14:textId="77777777" w:rsidR="00E54C95" w:rsidRPr="00B52ADD" w:rsidRDefault="00E54C9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DD6AD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6CA9975D" w14:textId="77777777" w:rsidR="00E54C95" w:rsidRDefault="00E54C9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66A96F9E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KxJRvF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14:paraId="3C7EEF28" w14:textId="77777777" w:rsidR="00E54C95" w:rsidRPr="00B52ADD" w:rsidRDefault="00E54C9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DD6AD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6CA9975D" w14:textId="77777777" w:rsidR="00E54C95" w:rsidRDefault="00E54C9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50485D" w14:textId="77777777" w:rsidR="001E64E9" w:rsidRDefault="001E64E9" w:rsidP="00B52ADD">
      <w:pPr>
        <w:spacing w:after="0" w:line="240" w:lineRule="auto"/>
      </w:pPr>
      <w:r>
        <w:separator/>
      </w:r>
    </w:p>
  </w:footnote>
  <w:footnote w:type="continuationSeparator" w:id="0">
    <w:p w14:paraId="7883C3CA" w14:textId="77777777" w:rsidR="001E64E9" w:rsidRDefault="001E64E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81A80C" w14:textId="477F4E90" w:rsidR="00E54C95" w:rsidRDefault="00E54C9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4B97507" wp14:editId="49CB4B5C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6E3F1709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716DCA5" wp14:editId="631B5FB6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924F8B9" w14:textId="77777777" w:rsidR="00E54C95" w:rsidRPr="00B52ADD" w:rsidRDefault="00E54C9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1716DCA5" id="Rounded Rectangle 4" o:spid="_x0000_s1028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7924F8B9" w14:textId="77777777" w:rsidR="00E54C95" w:rsidRPr="00B52ADD" w:rsidRDefault="00E54C9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FCCE3B8" wp14:editId="79F5C5A6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A3EFA7B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6A04547" wp14:editId="2D8EA08B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60E4F04D" w14:textId="77777777" w:rsidR="00E54C95" w:rsidRDefault="00E54C9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6A04547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60E4F04D" w14:textId="77777777" w:rsidR="00E54C95" w:rsidRDefault="00E54C9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 w15:restartNumberingAfterBreak="0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3"/>
  </w:num>
  <w:num w:numId="5">
    <w:abstractNumId w:val="5"/>
  </w:num>
  <w:num w:numId="6">
    <w:abstractNumId w:val="2"/>
  </w:num>
  <w:num w:numId="7">
    <w:abstractNumId w:val="9"/>
  </w:num>
  <w:num w:numId="8">
    <w:abstractNumId w:val="7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2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0F2C85"/>
    <w:rsid w:val="00125D15"/>
    <w:rsid w:val="00132DDD"/>
    <w:rsid w:val="00135644"/>
    <w:rsid w:val="0014564D"/>
    <w:rsid w:val="001E64E9"/>
    <w:rsid w:val="002040E4"/>
    <w:rsid w:val="00212456"/>
    <w:rsid w:val="00216B13"/>
    <w:rsid w:val="002336DE"/>
    <w:rsid w:val="00237B06"/>
    <w:rsid w:val="002A609B"/>
    <w:rsid w:val="002C6875"/>
    <w:rsid w:val="002E25A0"/>
    <w:rsid w:val="002F3964"/>
    <w:rsid w:val="0031537D"/>
    <w:rsid w:val="00315B2B"/>
    <w:rsid w:val="003255EF"/>
    <w:rsid w:val="00337604"/>
    <w:rsid w:val="00343997"/>
    <w:rsid w:val="00345A98"/>
    <w:rsid w:val="0036681A"/>
    <w:rsid w:val="003806E2"/>
    <w:rsid w:val="00386DD4"/>
    <w:rsid w:val="003A7A67"/>
    <w:rsid w:val="003D7DDD"/>
    <w:rsid w:val="00400273"/>
    <w:rsid w:val="004028A9"/>
    <w:rsid w:val="00406036"/>
    <w:rsid w:val="004151F9"/>
    <w:rsid w:val="00421FF9"/>
    <w:rsid w:val="004855FD"/>
    <w:rsid w:val="00497183"/>
    <w:rsid w:val="004B18BA"/>
    <w:rsid w:val="004C5E7C"/>
    <w:rsid w:val="004E7A57"/>
    <w:rsid w:val="004E7DCE"/>
    <w:rsid w:val="00500986"/>
    <w:rsid w:val="00534827"/>
    <w:rsid w:val="00556F45"/>
    <w:rsid w:val="00572B4D"/>
    <w:rsid w:val="0058072F"/>
    <w:rsid w:val="00590D22"/>
    <w:rsid w:val="00627839"/>
    <w:rsid w:val="00641CB0"/>
    <w:rsid w:val="00660584"/>
    <w:rsid w:val="006659A3"/>
    <w:rsid w:val="00672D86"/>
    <w:rsid w:val="006A2039"/>
    <w:rsid w:val="006A3224"/>
    <w:rsid w:val="006B40FD"/>
    <w:rsid w:val="006E0E5D"/>
    <w:rsid w:val="006E2E7D"/>
    <w:rsid w:val="00721131"/>
    <w:rsid w:val="00741E0A"/>
    <w:rsid w:val="00760E48"/>
    <w:rsid w:val="0076310A"/>
    <w:rsid w:val="00765951"/>
    <w:rsid w:val="007863ED"/>
    <w:rsid w:val="007C24F6"/>
    <w:rsid w:val="007D2C49"/>
    <w:rsid w:val="007D61FC"/>
    <w:rsid w:val="007E7127"/>
    <w:rsid w:val="007F193E"/>
    <w:rsid w:val="007F722C"/>
    <w:rsid w:val="00825BBE"/>
    <w:rsid w:val="008432C5"/>
    <w:rsid w:val="00843647"/>
    <w:rsid w:val="00854EC6"/>
    <w:rsid w:val="008933CB"/>
    <w:rsid w:val="008A6918"/>
    <w:rsid w:val="008D435A"/>
    <w:rsid w:val="008E1DAC"/>
    <w:rsid w:val="009121AB"/>
    <w:rsid w:val="00934628"/>
    <w:rsid w:val="009455C2"/>
    <w:rsid w:val="0095423C"/>
    <w:rsid w:val="00954FBE"/>
    <w:rsid w:val="00956E81"/>
    <w:rsid w:val="009619BA"/>
    <w:rsid w:val="00964065"/>
    <w:rsid w:val="00964B73"/>
    <w:rsid w:val="0096629A"/>
    <w:rsid w:val="009A31FF"/>
    <w:rsid w:val="009A4B17"/>
    <w:rsid w:val="00A0426D"/>
    <w:rsid w:val="00A55CCD"/>
    <w:rsid w:val="00AE5983"/>
    <w:rsid w:val="00B34DCC"/>
    <w:rsid w:val="00B52ADD"/>
    <w:rsid w:val="00B576B5"/>
    <w:rsid w:val="00B950ED"/>
    <w:rsid w:val="00BC5A49"/>
    <w:rsid w:val="00BD2FA5"/>
    <w:rsid w:val="00BD6D24"/>
    <w:rsid w:val="00BE7AD7"/>
    <w:rsid w:val="00C01AF9"/>
    <w:rsid w:val="00C65C78"/>
    <w:rsid w:val="00C66333"/>
    <w:rsid w:val="00C81F1C"/>
    <w:rsid w:val="00C90A9A"/>
    <w:rsid w:val="00CB50F0"/>
    <w:rsid w:val="00CD721E"/>
    <w:rsid w:val="00CE238B"/>
    <w:rsid w:val="00D16091"/>
    <w:rsid w:val="00D538D0"/>
    <w:rsid w:val="00D650EF"/>
    <w:rsid w:val="00D83FC7"/>
    <w:rsid w:val="00D967D8"/>
    <w:rsid w:val="00D97279"/>
    <w:rsid w:val="00D97DBC"/>
    <w:rsid w:val="00DD6ADB"/>
    <w:rsid w:val="00E01D62"/>
    <w:rsid w:val="00E54B7D"/>
    <w:rsid w:val="00E54C95"/>
    <w:rsid w:val="00E55C19"/>
    <w:rsid w:val="00EB3CBB"/>
    <w:rsid w:val="00ED3431"/>
    <w:rsid w:val="00EE2FBB"/>
    <w:rsid w:val="00EF1D62"/>
    <w:rsid w:val="00F161B5"/>
    <w:rsid w:val="00F30BF3"/>
    <w:rsid w:val="00F40941"/>
    <w:rsid w:val="00F46E7A"/>
    <w:rsid w:val="00FB00A7"/>
    <w:rsid w:val="00FD7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B23AA1"/>
  <w15:docId w15:val="{C27D2062-7684-4F51-9194-ECEF3BC949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footer" Target="footer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3.bin"/><Relationship Id="rId289" Type="http://schemas.openxmlformats.org/officeDocument/2006/relationships/oleObject" Target="embeddings/oleObject144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4.wmf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45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5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2.wmf"/><Relationship Id="rId271" Type="http://schemas.openxmlformats.org/officeDocument/2006/relationships/image" Target="media/image130.wmf"/><Relationship Id="rId276" Type="http://schemas.openxmlformats.org/officeDocument/2006/relationships/oleObject" Target="embeddings/oleObject137.bin"/><Relationship Id="rId292" Type="http://schemas.openxmlformats.org/officeDocument/2006/relationships/image" Target="media/image140.wmf"/><Relationship Id="rId297" Type="http://schemas.openxmlformats.org/officeDocument/2006/relationships/oleObject" Target="embeddings/oleObject148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3.bin"/><Relationship Id="rId235" Type="http://schemas.openxmlformats.org/officeDocument/2006/relationships/oleObject" Target="embeddings/oleObject116.bin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header" Target="header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9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fontTable" Target="fontTable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02CAD7-484F-456E-A1FE-760499730C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</TotalTime>
  <Pages>5</Pages>
  <Words>928</Words>
  <Characters>529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Hoa</cp:lastModifiedBy>
  <cp:revision>96</cp:revision>
  <cp:lastPrinted>2019-05-09T12:36:00Z</cp:lastPrinted>
  <dcterms:created xsi:type="dcterms:W3CDTF">2019-03-23T12:12:00Z</dcterms:created>
  <dcterms:modified xsi:type="dcterms:W3CDTF">2021-06-14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